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513" r:id="rId3"/>
    <p:sldId id="682" r:id="rId4"/>
    <p:sldId id="646" r:id="rId5"/>
    <p:sldId id="556" r:id="rId6"/>
    <p:sldId id="630" r:id="rId7"/>
    <p:sldId id="633" r:id="rId8"/>
    <p:sldId id="632" r:id="rId9"/>
    <p:sldId id="681" r:id="rId10"/>
    <p:sldId id="413" r:id="rId11"/>
    <p:sldId id="634" r:id="rId12"/>
    <p:sldId id="635" r:id="rId13"/>
    <p:sldId id="640" r:id="rId14"/>
    <p:sldId id="636" r:id="rId15"/>
    <p:sldId id="638" r:id="rId16"/>
    <p:sldId id="637" r:id="rId17"/>
    <p:sldId id="639" r:id="rId18"/>
    <p:sldId id="647" r:id="rId19"/>
    <p:sldId id="652" r:id="rId20"/>
    <p:sldId id="648" r:id="rId21"/>
    <p:sldId id="686" r:id="rId22"/>
    <p:sldId id="649" r:id="rId23"/>
    <p:sldId id="650" r:id="rId24"/>
    <p:sldId id="651" r:id="rId25"/>
    <p:sldId id="653" r:id="rId26"/>
    <p:sldId id="311" r:id="rId27"/>
    <p:sldId id="312" r:id="rId28"/>
    <p:sldId id="654" r:id="rId29"/>
    <p:sldId id="655" r:id="rId30"/>
    <p:sldId id="314" r:id="rId31"/>
    <p:sldId id="315" r:id="rId32"/>
    <p:sldId id="316" r:id="rId33"/>
    <p:sldId id="656" r:id="rId34"/>
    <p:sldId id="657" r:id="rId35"/>
    <p:sldId id="658" r:id="rId36"/>
    <p:sldId id="660" r:id="rId37"/>
    <p:sldId id="661" r:id="rId38"/>
    <p:sldId id="663" r:id="rId39"/>
    <p:sldId id="662" r:id="rId40"/>
    <p:sldId id="430" r:id="rId41"/>
    <p:sldId id="389" r:id="rId42"/>
    <p:sldId id="411" r:id="rId43"/>
    <p:sldId id="367" r:id="rId44"/>
    <p:sldId id="664" r:id="rId45"/>
    <p:sldId id="418" r:id="rId46"/>
    <p:sldId id="417" r:id="rId47"/>
    <p:sldId id="416" r:id="rId48"/>
    <p:sldId id="665" r:id="rId49"/>
    <p:sldId id="666" r:id="rId50"/>
    <p:sldId id="667" r:id="rId51"/>
    <p:sldId id="685" r:id="rId52"/>
    <p:sldId id="668" r:id="rId53"/>
    <p:sldId id="659" r:id="rId54"/>
    <p:sldId id="669" r:id="rId55"/>
    <p:sldId id="670" r:id="rId56"/>
    <p:sldId id="672" r:id="rId57"/>
    <p:sldId id="442" r:id="rId58"/>
    <p:sldId id="372" r:id="rId59"/>
    <p:sldId id="373" r:id="rId60"/>
    <p:sldId id="673" r:id="rId61"/>
    <p:sldId id="381" r:id="rId62"/>
    <p:sldId id="439" r:id="rId63"/>
    <p:sldId id="674" r:id="rId64"/>
    <p:sldId id="675" r:id="rId65"/>
    <p:sldId id="676" r:id="rId66"/>
    <p:sldId id="677" r:id="rId67"/>
    <p:sldId id="671" r:id="rId68"/>
    <p:sldId id="678" r:id="rId69"/>
    <p:sldId id="679" r:id="rId70"/>
    <p:sldId id="680" r:id="rId71"/>
    <p:sldId id="421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537D4D6-8B88-44F7-8C37-9DDD84636354}" v="31" dt="2025-02-26T00:32:37.92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134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79" Type="http://schemas.microsoft.com/office/2015/10/relationships/revisionInfo" Target="revisionInfo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F537D4D6-8B88-44F7-8C37-9DDD84636354}"/>
    <pc:docChg chg="custSel addSld delSld modSld">
      <pc:chgData name="Opher Donchin" userId="37446733-118c-46f6-b903-027425f2ef02" providerId="ADAL" clId="{F537D4D6-8B88-44F7-8C37-9DDD84636354}" dt="2025-02-26T00:33:56.340" v="1644" actId="20577"/>
      <pc:docMkLst>
        <pc:docMk/>
      </pc:docMkLst>
      <pc:sldChg chg="modSp mod">
        <pc:chgData name="Opher Donchin" userId="37446733-118c-46f6-b903-027425f2ef02" providerId="ADAL" clId="{F537D4D6-8B88-44F7-8C37-9DDD84636354}" dt="2025-02-25T23:44:51.799" v="12" actId="20577"/>
        <pc:sldMkLst>
          <pc:docMk/>
          <pc:sldMk cId="2095873694" sldId="256"/>
        </pc:sldMkLst>
        <pc:spChg chg="mod">
          <ac:chgData name="Opher Donchin" userId="37446733-118c-46f6-b903-027425f2ef02" providerId="ADAL" clId="{F537D4D6-8B88-44F7-8C37-9DDD84636354}" dt="2025-02-25T23:44:51.799" v="12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203460214" sldId="304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081680766" sldId="30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890049872" sldId="30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766645495" sldId="30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446402263" sldId="34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587818851" sldId="35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186613313" sldId="37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927817079" sldId="376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600221787" sldId="37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271540160" sldId="38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944809420" sldId="38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275714074" sldId="38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025318055" sldId="38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827256902" sldId="389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074336036" sldId="390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991497651" sldId="402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72020007" sldId="413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263628671" sldId="41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9988700" sldId="41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693651051" sldId="42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772628191" sldId="42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056760073" sldId="434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4417426" sldId="43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485635980" sldId="43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889497847" sldId="43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793781642" sldId="43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550275729" sldId="439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507289027" sldId="440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562380399" sldId="442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136451385" sldId="443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250095599" sldId="444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828320960" sldId="44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425144197" sldId="44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132112851" sldId="45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092376930" sldId="456"/>
        </pc:sldMkLst>
      </pc:sldChg>
      <pc:sldChg chg="modSp mod">
        <pc:chgData name="Opher Donchin" userId="37446733-118c-46f6-b903-027425f2ef02" providerId="ADAL" clId="{F537D4D6-8B88-44F7-8C37-9DDD84636354}" dt="2025-02-25T23:44:55.202" v="14" actId="20577"/>
        <pc:sldMkLst>
          <pc:docMk/>
          <pc:sldMk cId="324436810" sldId="513"/>
        </pc:sldMkLst>
        <pc:spChg chg="mod">
          <ac:chgData name="Opher Donchin" userId="37446733-118c-46f6-b903-027425f2ef02" providerId="ADAL" clId="{F537D4D6-8B88-44F7-8C37-9DDD84636354}" dt="2025-02-25T23:44:55.202" v="14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modSp mod">
        <pc:chgData name="Opher Donchin" userId="37446733-118c-46f6-b903-027425f2ef02" providerId="ADAL" clId="{F537D4D6-8B88-44F7-8C37-9DDD84636354}" dt="2025-02-25T23:54:30.298" v="66" actId="20577"/>
        <pc:sldMkLst>
          <pc:docMk/>
          <pc:sldMk cId="1719498775" sldId="519"/>
        </pc:sldMkLst>
        <pc:spChg chg="mod">
          <ac:chgData name="Opher Donchin" userId="37446733-118c-46f6-b903-027425f2ef02" providerId="ADAL" clId="{F537D4D6-8B88-44F7-8C37-9DDD84636354}" dt="2025-02-25T23:54:30.298" v="66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3039379089" sldId="520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2352722331" sldId="521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89066010" sldId="522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15959809" sldId="523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55810291" sldId="524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92296637" sldId="525"/>
        </pc:sldMkLst>
      </pc:sldChg>
      <pc:sldChg chg="modSp mod">
        <pc:chgData name="Opher Donchin" userId="37446733-118c-46f6-b903-027425f2ef02" providerId="ADAL" clId="{F537D4D6-8B88-44F7-8C37-9DDD84636354}" dt="2025-02-26T00:31:29.781" v="1618" actId="20577"/>
        <pc:sldMkLst>
          <pc:docMk/>
          <pc:sldMk cId="1762163887" sldId="526"/>
        </pc:sldMkLst>
        <pc:spChg chg="mod">
          <ac:chgData name="Opher Donchin" userId="37446733-118c-46f6-b903-027425f2ef02" providerId="ADAL" clId="{F537D4D6-8B88-44F7-8C37-9DDD84636354}" dt="2025-02-26T00:31:29.781" v="1618" actId="20577"/>
          <ac:spMkLst>
            <pc:docMk/>
            <pc:sldMk cId="1762163887" sldId="526"/>
            <ac:spMk id="7" creationId="{C37465F6-5D7D-7A2E-A1FA-93991163B4C9}"/>
          </ac:spMkLst>
        </pc:spChg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266791371" sldId="52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74066907" sldId="52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967308535" sldId="52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367745547" sldId="53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555322768" sldId="53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134593150" sldId="532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996403150" sldId="533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781834299" sldId="534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524633804" sldId="53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613827296" sldId="536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959544" sldId="53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410293892" sldId="53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96231202" sldId="53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756748517" sldId="54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761045833" sldId="54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530816709" sldId="542"/>
        </pc:sldMkLst>
      </pc:sldChg>
      <pc:sldChg chg="addSp delSp modSp new mod modClrScheme chgLayout">
        <pc:chgData name="Opher Donchin" userId="37446733-118c-46f6-b903-027425f2ef02" providerId="ADAL" clId="{F537D4D6-8B88-44F7-8C37-9DDD84636354}" dt="2025-02-26T00:09:17.836" v="1551" actId="1076"/>
        <pc:sldMkLst>
          <pc:docMk/>
          <pc:sldMk cId="1296950195" sldId="557"/>
        </pc:sldMkLst>
        <pc:spChg chg="del mod ord">
          <ac:chgData name="Opher Donchin" userId="37446733-118c-46f6-b903-027425f2ef02" providerId="ADAL" clId="{F537D4D6-8B88-44F7-8C37-9DDD84636354}" dt="2025-02-25T23:55:06.109" v="69" actId="700"/>
          <ac:spMkLst>
            <pc:docMk/>
            <pc:sldMk cId="1296950195" sldId="557"/>
            <ac:spMk id="2" creationId="{E04CA782-0EB8-176B-0175-952813683E03}"/>
          </ac:spMkLst>
        </pc:spChg>
        <pc:spChg chg="del mod ord">
          <ac:chgData name="Opher Donchin" userId="37446733-118c-46f6-b903-027425f2ef02" providerId="ADAL" clId="{F537D4D6-8B88-44F7-8C37-9DDD84636354}" dt="2025-02-25T23:55:06.109" v="69" actId="700"/>
          <ac:spMkLst>
            <pc:docMk/>
            <pc:sldMk cId="1296950195" sldId="557"/>
            <ac:spMk id="3" creationId="{740B909C-8C0C-BBAA-141E-D1599B076658}"/>
          </ac:spMkLst>
        </pc:spChg>
        <pc:spChg chg="add mod ord">
          <ac:chgData name="Opher Donchin" userId="37446733-118c-46f6-b903-027425f2ef02" providerId="ADAL" clId="{F537D4D6-8B88-44F7-8C37-9DDD84636354}" dt="2025-02-25T23:55:16.175" v="93" actId="20577"/>
          <ac:spMkLst>
            <pc:docMk/>
            <pc:sldMk cId="1296950195" sldId="557"/>
            <ac:spMk id="4" creationId="{9695524E-E5BF-4F2F-DBC2-BD4234FC750B}"/>
          </ac:spMkLst>
        </pc:spChg>
        <pc:spChg chg="add mod ord">
          <ac:chgData name="Opher Donchin" userId="37446733-118c-46f6-b903-027425f2ef02" providerId="ADAL" clId="{F537D4D6-8B88-44F7-8C37-9DDD84636354}" dt="2025-02-25T23:58:16.829" v="324" actId="20577"/>
          <ac:spMkLst>
            <pc:docMk/>
            <pc:sldMk cId="1296950195" sldId="557"/>
            <ac:spMk id="5" creationId="{757BAEE7-1A4E-D1E9-FB89-5C66CABDA0A5}"/>
          </ac:spMkLst>
        </pc:spChg>
        <pc:picChg chg="add mod">
          <ac:chgData name="Opher Donchin" userId="37446733-118c-46f6-b903-027425f2ef02" providerId="ADAL" clId="{F537D4D6-8B88-44F7-8C37-9DDD84636354}" dt="2025-02-26T00:09:17.836" v="1551" actId="1076"/>
          <ac:picMkLst>
            <pc:docMk/>
            <pc:sldMk cId="1296950195" sldId="557"/>
            <ac:picMk id="1026" creationId="{615147A6-9DA6-8851-5DBE-3922FF396E18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09:42.759" v="1555" actId="1076"/>
        <pc:sldMkLst>
          <pc:docMk/>
          <pc:sldMk cId="1663060897" sldId="558"/>
        </pc:sldMkLst>
        <pc:spChg chg="mod">
          <ac:chgData name="Opher Donchin" userId="37446733-118c-46f6-b903-027425f2ef02" providerId="ADAL" clId="{F537D4D6-8B88-44F7-8C37-9DDD84636354}" dt="2025-02-25T23:56:26.377" v="308" actId="20577"/>
          <ac:spMkLst>
            <pc:docMk/>
            <pc:sldMk cId="1663060897" sldId="558"/>
            <ac:spMk id="2" creationId="{C504B9D3-6EAD-05F7-D1BA-2298ECF71FF0}"/>
          </ac:spMkLst>
        </pc:spChg>
        <pc:spChg chg="mod">
          <ac:chgData name="Opher Donchin" userId="37446733-118c-46f6-b903-027425f2ef02" providerId="ADAL" clId="{F537D4D6-8B88-44F7-8C37-9DDD84636354}" dt="2025-02-26T00:00:27.593" v="665" actId="14"/>
          <ac:spMkLst>
            <pc:docMk/>
            <pc:sldMk cId="1663060897" sldId="558"/>
            <ac:spMk id="3" creationId="{23AA851C-286D-B673-5432-6238DEC4F22F}"/>
          </ac:spMkLst>
        </pc:spChg>
        <pc:picChg chg="add mod">
          <ac:chgData name="Opher Donchin" userId="37446733-118c-46f6-b903-027425f2ef02" providerId="ADAL" clId="{F537D4D6-8B88-44F7-8C37-9DDD84636354}" dt="2025-02-26T00:09:42.759" v="1555" actId="1076"/>
          <ac:picMkLst>
            <pc:docMk/>
            <pc:sldMk cId="1663060897" sldId="558"/>
            <ac:picMk id="2050" creationId="{245E136F-40E6-74E9-D6DC-B69CB3B2C26C}"/>
          </ac:picMkLst>
        </pc:picChg>
      </pc:sldChg>
      <pc:sldChg chg="addSp delSp modSp new mod">
        <pc:chgData name="Opher Donchin" userId="37446733-118c-46f6-b903-027425f2ef02" providerId="ADAL" clId="{F537D4D6-8B88-44F7-8C37-9DDD84636354}" dt="2025-02-26T00:11:14.214" v="1565" actId="14100"/>
        <pc:sldMkLst>
          <pc:docMk/>
          <pc:sldMk cId="2870125641" sldId="559"/>
        </pc:sldMkLst>
        <pc:spChg chg="mod">
          <ac:chgData name="Opher Donchin" userId="37446733-118c-46f6-b903-027425f2ef02" providerId="ADAL" clId="{F537D4D6-8B88-44F7-8C37-9DDD84636354}" dt="2025-02-26T00:00:48.955" v="687" actId="20577"/>
          <ac:spMkLst>
            <pc:docMk/>
            <pc:sldMk cId="2870125641" sldId="559"/>
            <ac:spMk id="2" creationId="{74206C14-F838-A57A-EA5D-138193C80B68}"/>
          </ac:spMkLst>
        </pc:spChg>
        <pc:spChg chg="mod">
          <ac:chgData name="Opher Donchin" userId="37446733-118c-46f6-b903-027425f2ef02" providerId="ADAL" clId="{F537D4D6-8B88-44F7-8C37-9DDD84636354}" dt="2025-02-26T00:01:41.565" v="852" actId="20577"/>
          <ac:spMkLst>
            <pc:docMk/>
            <pc:sldMk cId="2870125641" sldId="559"/>
            <ac:spMk id="3" creationId="{7DDBCAE4-F251-DEB4-5420-0B11633D463F}"/>
          </ac:spMkLst>
        </pc:spChg>
        <pc:picChg chg="add del">
          <ac:chgData name="Opher Donchin" userId="37446733-118c-46f6-b903-027425f2ef02" providerId="ADAL" clId="{F537D4D6-8B88-44F7-8C37-9DDD84636354}" dt="2025-02-26T00:10:24.445" v="1557" actId="478"/>
          <ac:picMkLst>
            <pc:docMk/>
            <pc:sldMk cId="2870125641" sldId="559"/>
            <ac:picMk id="3074" creationId="{654B83F8-4B2A-613A-FCE6-FFDDF014534A}"/>
          </ac:picMkLst>
        </pc:picChg>
        <pc:picChg chg="add mod">
          <ac:chgData name="Opher Donchin" userId="37446733-118c-46f6-b903-027425f2ef02" providerId="ADAL" clId="{F537D4D6-8B88-44F7-8C37-9DDD84636354}" dt="2025-02-26T00:11:14.214" v="1565" actId="14100"/>
          <ac:picMkLst>
            <pc:docMk/>
            <pc:sldMk cId="2870125641" sldId="559"/>
            <ac:picMk id="3076" creationId="{9C7EBB2C-8EFD-B436-4A88-730C5DC731B3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12:03.650" v="1571" actId="1076"/>
        <pc:sldMkLst>
          <pc:docMk/>
          <pc:sldMk cId="3305884955" sldId="560"/>
        </pc:sldMkLst>
        <pc:spChg chg="mod">
          <ac:chgData name="Opher Donchin" userId="37446733-118c-46f6-b903-027425f2ef02" providerId="ADAL" clId="{F537D4D6-8B88-44F7-8C37-9DDD84636354}" dt="2025-02-26T00:05:20.362" v="873" actId="20577"/>
          <ac:spMkLst>
            <pc:docMk/>
            <pc:sldMk cId="3305884955" sldId="560"/>
            <ac:spMk id="2" creationId="{A1F66124-8FDE-A345-F15C-A0A6E3FB6CB6}"/>
          </ac:spMkLst>
        </pc:spChg>
        <pc:spChg chg="mod">
          <ac:chgData name="Opher Donchin" userId="37446733-118c-46f6-b903-027425f2ef02" providerId="ADAL" clId="{F537D4D6-8B88-44F7-8C37-9DDD84636354}" dt="2025-02-26T00:06:30.659" v="1142" actId="20577"/>
          <ac:spMkLst>
            <pc:docMk/>
            <pc:sldMk cId="3305884955" sldId="560"/>
            <ac:spMk id="3" creationId="{E606EE14-2B5D-81CC-4E98-C8D94B5DAB04}"/>
          </ac:spMkLst>
        </pc:spChg>
        <pc:picChg chg="add mod">
          <ac:chgData name="Opher Donchin" userId="37446733-118c-46f6-b903-027425f2ef02" providerId="ADAL" clId="{F537D4D6-8B88-44F7-8C37-9DDD84636354}" dt="2025-02-26T00:12:03.650" v="1571" actId="1076"/>
          <ac:picMkLst>
            <pc:docMk/>
            <pc:sldMk cId="3305884955" sldId="560"/>
            <ac:picMk id="4098" creationId="{B770E42D-60CA-3C44-80EC-5201B13281B3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12:37.117" v="1574" actId="14100"/>
        <pc:sldMkLst>
          <pc:docMk/>
          <pc:sldMk cId="3555094802" sldId="561"/>
        </pc:sldMkLst>
        <pc:spChg chg="mod">
          <ac:chgData name="Opher Donchin" userId="37446733-118c-46f6-b903-027425f2ef02" providerId="ADAL" clId="{F537D4D6-8B88-44F7-8C37-9DDD84636354}" dt="2025-02-26T00:06:40.540" v="1168" actId="20577"/>
          <ac:spMkLst>
            <pc:docMk/>
            <pc:sldMk cId="3555094802" sldId="561"/>
            <ac:spMk id="2" creationId="{E8DB9186-AE43-60E0-F67C-5BF740E3668E}"/>
          </ac:spMkLst>
        </pc:spChg>
        <pc:spChg chg="mod">
          <ac:chgData name="Opher Donchin" userId="37446733-118c-46f6-b903-027425f2ef02" providerId="ADAL" clId="{F537D4D6-8B88-44F7-8C37-9DDD84636354}" dt="2025-02-26T00:08:10.207" v="1545" actId="20577"/>
          <ac:spMkLst>
            <pc:docMk/>
            <pc:sldMk cId="3555094802" sldId="561"/>
            <ac:spMk id="3" creationId="{64E37F53-76B0-64F5-79BB-11D47DF1F7A0}"/>
          </ac:spMkLst>
        </pc:spChg>
        <pc:picChg chg="add mod">
          <ac:chgData name="Opher Donchin" userId="37446733-118c-46f6-b903-027425f2ef02" providerId="ADAL" clId="{F537D4D6-8B88-44F7-8C37-9DDD84636354}" dt="2025-02-26T00:12:37.117" v="1574" actId="14100"/>
          <ac:picMkLst>
            <pc:docMk/>
            <pc:sldMk cId="3555094802" sldId="561"/>
            <ac:picMk id="5122" creationId="{70CED5AD-88CE-8EE6-6DE8-565EE072BDCE}"/>
          </ac:picMkLst>
        </pc:picChg>
      </pc:sldChg>
      <pc:sldChg chg="addSp delSp modSp new mod modClrScheme chgLayout">
        <pc:chgData name="Opher Donchin" userId="37446733-118c-46f6-b903-027425f2ef02" providerId="ADAL" clId="{F537D4D6-8B88-44F7-8C37-9DDD84636354}" dt="2025-02-26T00:33:56.340" v="1644" actId="20577"/>
        <pc:sldMkLst>
          <pc:docMk/>
          <pc:sldMk cId="652950781" sldId="562"/>
        </pc:sldMkLst>
        <pc:spChg chg="del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2" creationId="{4B9763D4-3C53-4FFE-4FCB-3D6408653CD7}"/>
          </ac:spMkLst>
        </pc:spChg>
        <pc:spChg chg="del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3" creationId="{7AA45AA6-7BE7-41CB-1D93-D8248B57058A}"/>
          </ac:spMkLst>
        </pc:spChg>
        <pc:spChg chg="add mod ord">
          <ac:chgData name="Opher Donchin" userId="37446733-118c-46f6-b903-027425f2ef02" providerId="ADAL" clId="{F537D4D6-8B88-44F7-8C37-9DDD84636354}" dt="2025-02-26T00:33:56.340" v="1644" actId="20577"/>
          <ac:spMkLst>
            <pc:docMk/>
            <pc:sldMk cId="652950781" sldId="562"/>
            <ac:spMk id="4" creationId="{A43323F5-08BB-9D2F-7463-69A93818A2D4}"/>
          </ac:spMkLst>
        </pc:spChg>
        <pc:spChg chg="add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5" creationId="{51C3AAC8-19A1-88C3-FAAB-EC18E0A502EA}"/>
          </ac:spMkLst>
        </pc:spChg>
        <pc:picChg chg="add mod">
          <ac:chgData name="Opher Donchin" userId="37446733-118c-46f6-b903-027425f2ef02" providerId="ADAL" clId="{F537D4D6-8B88-44F7-8C37-9DDD84636354}" dt="2025-02-26T00:32:46.600" v="1623" actId="1076"/>
          <ac:picMkLst>
            <pc:docMk/>
            <pc:sldMk cId="652950781" sldId="562"/>
            <ac:picMk id="6" creationId="{B32B9A5B-ABE3-758B-A349-EDA782A39E9D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3-24T19:40:04.98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86,'3'-3,"1"0,0 1,0-1,0 1,0 0,1 0,-1 0,1 1,-1 0,1 0,-1 0,8-1,62 0,-50 2,212-14,51 1,-262 12,0-2,37-7,34-4,545 11,-329 6,303-3,-586 1,0 2,34 7,-32-4,53 3,264-10,93 2,-195 27,-162-20,186 10,-185-17,106 13,-61-2,213-10,-164-5,2033 3,-1972 15,-21 0,709-14,-443-3,-452 4,1 1,-1 2,43 12,-43-8,0-2,1-2,44 2,-52-7,-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7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7" Type="http://schemas.openxmlformats.org/officeDocument/2006/relationships/image" Target="../media/image1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0.png"/><Relationship Id="rId5" Type="http://schemas.openxmlformats.org/officeDocument/2006/relationships/image" Target="../media/image230.png"/><Relationship Id="rId10" Type="http://schemas.openxmlformats.org/officeDocument/2006/relationships/image" Target="../media/image28.emf"/><Relationship Id="rId4" Type="http://schemas.openxmlformats.org/officeDocument/2006/relationships/image" Target="../media/image130.png"/><Relationship Id="rId9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7" Type="http://schemas.openxmlformats.org/officeDocument/2006/relationships/image" Target="../media/image20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Relationship Id="rId9" Type="http://schemas.openxmlformats.org/officeDocument/2006/relationships/image" Target="../media/image22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1.wmf"/><Relationship Id="rId2" Type="http://schemas.openxmlformats.org/officeDocument/2006/relationships/image" Target="../media/image330.png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8.wmf"/><Relationship Id="rId5" Type="http://schemas.openxmlformats.org/officeDocument/2006/relationships/image" Target="../media/image35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6.wmf"/><Relationship Id="rId2" Type="http://schemas.openxmlformats.org/officeDocument/2006/relationships/image" Target="../media/image42.png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s://chi-feng.github.io/mcmc-demo/app.html?algorithm=RandomWalkMH&amp;target=banana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MCMC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8B506-5F26-9A4C-3D41-07D696B17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34F7726-086F-6345-3F94-5A75B585351F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9AB2854-8907-CEDF-4A35-C9BE0D1CD706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CE8C766-2C52-D8FC-1079-28BC40CDA46C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E84BFF07-A956-92D8-4421-9A466E18CC35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614D93-EAEC-1580-65CB-64A98F59D802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8045D070-4782-282D-4D62-DD4FA4361A4B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ADA3C0C0-3FA0-3A80-D6D0-ED5BB74C9B27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914A4-B16E-F89C-4D82-0E4E324B5835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07180CE-788C-60C0-8120-5BFD52E2CDE3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86DC6E5-A525-5832-1F9A-7FEB0CB54539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DAE20C8A-2FA0-E5CA-4F71-F8DED009C89E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6825B8E-31D5-77AB-FF8B-B4C7E233B187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B5D8D4A4-16EF-26DA-7582-D455CBC62CC4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7350F7-F78A-8B0C-1A11-C1AEC8AB6466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5F9E525-C400-0867-05E2-7A37506788B1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D52ABAAD-34D8-6892-3644-FD26B3CFDB87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A0DB7D4-726A-23E9-6B68-8038BDB4C88F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202C5C57-EDAA-CA10-50A7-92F7621E3C02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90F13EF1-F3B8-6559-4B55-1633DD62C151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9B5E8A1-D7F8-C7B7-9113-55EB34E9F753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74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2D6C5A-5603-3893-E2B0-2D7377EC1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automatic inference do</a:t>
            </a:r>
            <a:endParaRPr lang="he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4D67A3-52C9-7BB3-FAFE-58F52F4E85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60088" cy="4351338"/>
          </a:xfrm>
        </p:spPr>
        <p:txBody>
          <a:bodyPr/>
          <a:lstStyle/>
          <a:p>
            <a:r>
              <a:rPr lang="en-US" dirty="0"/>
              <a:t>Start with a model and data</a:t>
            </a:r>
          </a:p>
          <a:p>
            <a:r>
              <a:rPr lang="en-US" dirty="0"/>
              <a:t>Call “sample”</a:t>
            </a:r>
          </a:p>
          <a:p>
            <a:r>
              <a:rPr lang="en-US" dirty="0"/>
              <a:t>Get samples</a:t>
            </a:r>
          </a:p>
          <a:p>
            <a:endParaRPr lang="en-US" dirty="0"/>
          </a:p>
          <a:p>
            <a:r>
              <a:rPr lang="en-US" dirty="0"/>
              <a:t>How does that work?</a:t>
            </a:r>
          </a:p>
          <a:p>
            <a:r>
              <a:rPr lang="en-US" dirty="0"/>
              <a:t>How can you go from a model and data to samples? </a:t>
            </a:r>
          </a:p>
          <a:p>
            <a:endParaRPr lang="he-IL" dirty="0"/>
          </a:p>
        </p:txBody>
      </p:sp>
      <p:pic>
        <p:nvPicPr>
          <p:cNvPr id="1026" name="Picture 2" descr="New Page 1 [socsci2.ucsd.edu]">
            <a:extLst>
              <a:ext uri="{FF2B5EF4-FFF2-40B4-BE49-F238E27FC236}">
                <a16:creationId xmlns:a16="http://schemas.microsoft.com/office/drawing/2014/main" id="{AD9C3628-16C4-9B43-A88C-71F90CF77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572" y="1456771"/>
            <a:ext cx="5159782" cy="5159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3253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84248-AD79-A4BA-A89F-81B9FAAA9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story of Bayesian inferenc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61751F-298A-CA86-A4BE-C865930445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nalytic solutions </a:t>
            </a:r>
          </a:p>
          <a:p>
            <a:pPr lvl="1"/>
            <a:r>
              <a:rPr lang="en-US" dirty="0"/>
              <a:t>Only worked for a few problems</a:t>
            </a:r>
          </a:p>
          <a:p>
            <a:r>
              <a:rPr lang="en-US" dirty="0"/>
              <a:t>Computers make things faster</a:t>
            </a:r>
          </a:p>
          <a:p>
            <a:pPr lvl="1"/>
            <a:r>
              <a:rPr lang="en-US" dirty="0"/>
              <a:t>Works for more problems</a:t>
            </a:r>
          </a:p>
          <a:p>
            <a:r>
              <a:rPr lang="en-US" dirty="0"/>
              <a:t>MCMC algorithms</a:t>
            </a:r>
          </a:p>
          <a:p>
            <a:pPr lvl="1"/>
            <a:r>
              <a:rPr lang="en-US" dirty="0"/>
              <a:t>Works for many problems</a:t>
            </a:r>
          </a:p>
          <a:p>
            <a:r>
              <a:rPr lang="en-US" dirty="0"/>
              <a:t>HMC algorithms</a:t>
            </a:r>
          </a:p>
          <a:p>
            <a:pPr lvl="1"/>
            <a:r>
              <a:rPr lang="en-US" dirty="0"/>
              <a:t>Works much more quickly and reliably</a:t>
            </a:r>
          </a:p>
          <a:p>
            <a:r>
              <a:rPr lang="en-US" dirty="0"/>
              <a:t>It really is a miracle!</a:t>
            </a:r>
          </a:p>
          <a:p>
            <a:pPr lvl="1"/>
            <a:r>
              <a:rPr lang="en-US" dirty="0"/>
              <a:t>But how does it work?</a:t>
            </a:r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022590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8705B5-BC74-5005-11B3-1923B43030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5CA82A0-B9D2-37D5-EF72-64088E75C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6AA2F55-CE11-14CF-F997-6194EC1E90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C Grid computing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2A9D27-5D1E-C481-F6D4-5178F3CD5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D4EAC0-E394-1272-C79C-A2F904CAC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47797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AE30C-C9B5-99F3-128A-61E938D34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id method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8CD933-0C29-17EC-DFAA-B8A8154DE6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823"/>
            <a:ext cx="10515600" cy="1527399"/>
          </a:xfrm>
        </p:spPr>
        <p:txBody>
          <a:bodyPr>
            <a:normAutofit/>
          </a:bodyPr>
          <a:lstStyle/>
          <a:p>
            <a:r>
              <a:rPr lang="en-US" dirty="0"/>
              <a:t>“Sample” at fixed intervals</a:t>
            </a:r>
          </a:p>
          <a:p>
            <a:r>
              <a:rPr lang="en-US" dirty="0"/>
              <a:t>Posterior is just prior times likelihood</a:t>
            </a:r>
          </a:p>
          <a:p>
            <a:r>
              <a:rPr lang="en-US" dirty="0"/>
              <a:t>And these are both easy to calcula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3F93C9-D1B1-6582-07B8-C046C297E422}"/>
              </a:ext>
            </a:extLst>
          </p:cNvPr>
          <p:cNvSpPr txBox="1"/>
          <p:nvPr/>
        </p:nvSpPr>
        <p:spPr>
          <a:xfrm>
            <a:off x="1105786" y="3324704"/>
            <a:ext cx="97819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A grid implementation for the coin-flipping problem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b="0" i="1" dirty="0">
                <a:solidFill>
                  <a:srgbClr val="AAAAAA"/>
                </a:solidFill>
                <a:effectLst/>
                <a:latin typeface="Consolas" panose="020B0609020204030204" pitchFamily="49" charset="0"/>
              </a:rPr>
              <a:t># uniform 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C66226-D5CF-5D02-D4C6-C12FA5355EC0}"/>
              </a:ext>
            </a:extLst>
          </p:cNvPr>
          <p:cNvSpPr/>
          <p:nvPr/>
        </p:nvSpPr>
        <p:spPr>
          <a:xfrm>
            <a:off x="1559442" y="4671237"/>
            <a:ext cx="8229600" cy="928577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9224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9AE695-5AD6-8D98-05EE-376584184C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866254-5B4E-4E0E-88B3-9C6C79213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first, normalize later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94C14F-C8CF-4BA0-F205-F7BF909510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823"/>
            <a:ext cx="10515600" cy="1527399"/>
          </a:xfrm>
        </p:spPr>
        <p:txBody>
          <a:bodyPr>
            <a:normAutofit/>
          </a:bodyPr>
          <a:lstStyle/>
          <a:p>
            <a:r>
              <a:rPr lang="en-US" dirty="0"/>
              <a:t>Normalizing is easy after you have the sam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AC4E19-280D-CDE3-55BB-268EC0536BFC}"/>
              </a:ext>
            </a:extLst>
          </p:cNvPr>
          <p:cNvSpPr txBox="1"/>
          <p:nvPr/>
        </p:nvSpPr>
        <p:spPr>
          <a:xfrm>
            <a:off x="1105786" y="3324704"/>
            <a:ext cx="97819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A grid implementation for the coin-flipping problem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b="0" i="1" dirty="0">
                <a:solidFill>
                  <a:srgbClr val="AAAAAA"/>
                </a:solidFill>
                <a:effectLst/>
                <a:latin typeface="Consolas" panose="020B0609020204030204" pitchFamily="49" charset="0"/>
              </a:rPr>
              <a:t># uniform 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3EA69D-4E34-B5DE-BD23-2FAA1A917BD3}"/>
              </a:ext>
            </a:extLst>
          </p:cNvPr>
          <p:cNvSpPr/>
          <p:nvPr/>
        </p:nvSpPr>
        <p:spPr>
          <a:xfrm>
            <a:off x="1538177" y="5479312"/>
            <a:ext cx="8229600" cy="446568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998390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C8EE0-3CF8-3F6C-B56C-3CD6C690C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estimated with a grid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E1B8BA-FAA5-7287-5C37-55A27368D5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02030"/>
                <a:ext cx="10515600" cy="988459"/>
              </a:xfrm>
            </p:spPr>
            <p:txBody>
              <a:bodyPr/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, we are wasting calculation time on empty space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E1B8BA-FAA5-7287-5C37-55A27368D5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02030"/>
                <a:ext cx="10515600" cy="988459"/>
              </a:xfrm>
              <a:blipFill>
                <a:blip r:embed="rId2"/>
                <a:stretch>
                  <a:fillRect l="-1043" t="-981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0D4FF89-6AA5-299C-8E77-089C0B0E7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0456" y="2544727"/>
            <a:ext cx="6282072" cy="42211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B77D6CE-9414-DA7C-CD4F-AA277B262C0B}"/>
              </a:ext>
            </a:extLst>
          </p:cNvPr>
          <p:cNvSpPr txBox="1"/>
          <p:nvPr/>
        </p:nvSpPr>
        <p:spPr>
          <a:xfrm>
            <a:off x="364936" y="2827593"/>
            <a:ext cx="4876801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int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int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o-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33A2C8-032F-1F9A-6F75-2BE5B5642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86872"/>
              </p:ext>
            </p:extLst>
          </p:nvPr>
        </p:nvGraphicFramePr>
        <p:xfrm>
          <a:off x="838200" y="5159996"/>
          <a:ext cx="3422257" cy="133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939600" progId="Equation.DSMT4">
                  <p:embed/>
                </p:oleObj>
              </mc:Choice>
              <mc:Fallback>
                <p:oleObj name="Equation" r:id="rId4" imgW="2412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5159996"/>
                        <a:ext cx="3422257" cy="1332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69AC226-37D9-C028-734C-80BDFDD9FAF2}"/>
              </a:ext>
            </a:extLst>
          </p:cNvPr>
          <p:cNvSpPr txBox="1"/>
          <p:nvPr/>
        </p:nvSpPr>
        <p:spPr>
          <a:xfrm>
            <a:off x="838200" y="4765135"/>
            <a:ext cx="2413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pproximating integral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27283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88FFD-4A21-A0B0-40FB-D53310AB2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grid comput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29F515-D84C-BE2E-FAF4-115CF3BB92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200553" cy="4351338"/>
          </a:xfrm>
        </p:spPr>
        <p:txBody>
          <a:bodyPr/>
          <a:lstStyle/>
          <a:p>
            <a:r>
              <a:rPr lang="en-US" dirty="0"/>
              <a:t>No focus on high probability areas</a:t>
            </a:r>
          </a:p>
          <a:p>
            <a:r>
              <a:rPr lang="en-US" dirty="0"/>
              <a:t>Curse of dimensionality</a:t>
            </a:r>
          </a:p>
          <a:p>
            <a:pPr lvl="1"/>
            <a:r>
              <a:rPr lang="en-US" dirty="0"/>
              <a:t>1 parameter: 100 samples</a:t>
            </a:r>
          </a:p>
          <a:p>
            <a:pPr lvl="1"/>
            <a:r>
              <a:rPr lang="en-US" dirty="0"/>
              <a:t>2 parameters: 1,000 samples</a:t>
            </a:r>
          </a:p>
          <a:p>
            <a:pPr lvl="1"/>
            <a:r>
              <a:rPr lang="en-US" dirty="0"/>
              <a:t>3 parameters: 100,000 samples</a:t>
            </a:r>
          </a:p>
          <a:p>
            <a:pPr lvl="1"/>
            <a:r>
              <a:rPr lang="en-US" dirty="0"/>
              <a:t>Real models can have 10s, 100s, or 1000s of parameters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7D4D54-3790-4C80-E42F-0E802036D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792993" y="2732060"/>
            <a:ext cx="5864938" cy="2196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0653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FE26-352C-A2E7-53BD-9FEA0D7183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AC45DA8-1E53-156C-C091-1563A8761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2ABD6FD-852C-A3E5-34F2-2E0E514F4A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5D Monte-Carlo Markov Chain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767C75-0E25-A4FB-D784-F11CA120D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80960C-625E-6354-139E-A971C3E2F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865132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8D5412-44B4-6F87-BCC5-BC8539ABA9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-Carlo algorithm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7B6ACD-E0C2-5035-7C82-D03210ABD7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14804"/>
          </a:xfrm>
        </p:spPr>
        <p:txBody>
          <a:bodyPr/>
          <a:lstStyle/>
          <a:p>
            <a:r>
              <a:rPr lang="en-US" dirty="0"/>
              <a:t>Add randomness to do a calculation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860041A-7EA8-CBBD-1028-89B890287B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6" y="2439891"/>
            <a:ext cx="3694532" cy="4114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A58B882-EE8F-34C8-7AE7-A173CC5082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0586" y="2378075"/>
            <a:ext cx="3750034" cy="417661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9E97FAA-A98F-776B-ED5F-428F2495FE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3328" y="2402245"/>
            <a:ext cx="3728333" cy="415244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66AA21B-A2C9-0D7E-B812-9C0AC2F10208}"/>
              </a:ext>
            </a:extLst>
          </p:cNvPr>
          <p:cNvSpPr txBox="1"/>
          <p:nvPr/>
        </p:nvSpPr>
        <p:spPr>
          <a:xfrm>
            <a:off x="7043908" y="931238"/>
            <a:ext cx="512717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uniform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-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z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nside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&lt;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i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nside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*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error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b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(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i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i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i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38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C5C210A-C20B-7664-8EF7-B5F21C314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as an alternative to the gri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8E2A37D-25D6-C4FD-0BD5-2D78D33687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7659"/>
            <a:ext cx="10515600" cy="111351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More information where there is more probability</a:t>
            </a:r>
          </a:p>
          <a:p>
            <a:r>
              <a:rPr lang="en-US" dirty="0"/>
              <a:t>We need to have a sampling algorithm</a:t>
            </a:r>
          </a:p>
          <a:p>
            <a:pPr lvl="1"/>
            <a:r>
              <a:rPr lang="en-US" dirty="0"/>
              <a:t>Like if the posterior is a normal distribution or a binomial</a:t>
            </a:r>
          </a:p>
          <a:p>
            <a:endParaRPr lang="he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A4C9BB-6B38-8525-D150-8B4395C82EE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9045" y="2939143"/>
            <a:ext cx="6131326" cy="37068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2BFE6D-A026-5A1A-90EF-35C8F1FD8488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939144"/>
            <a:ext cx="6131325" cy="37068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C4A6CE7-373A-B1C9-B6D7-CD8DFDBD8CB0}"/>
              </a:ext>
            </a:extLst>
          </p:cNvPr>
          <p:cNvSpPr txBox="1"/>
          <p:nvPr/>
        </p:nvSpPr>
        <p:spPr>
          <a:xfrm>
            <a:off x="2015612" y="2733222"/>
            <a:ext cx="242856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rid sampling</a:t>
            </a:r>
            <a:endParaRPr lang="en-I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406567-83DD-701C-B8CB-16655728A1DF}"/>
              </a:ext>
            </a:extLst>
          </p:cNvPr>
          <p:cNvSpPr txBox="1"/>
          <p:nvPr/>
        </p:nvSpPr>
        <p:spPr>
          <a:xfrm>
            <a:off x="7921060" y="2618972"/>
            <a:ext cx="242856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andom samplin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83733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5D8B6B-E4E3-3844-F0DB-055849EC9E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BE6EB8-65C7-5267-97AA-CF1F82226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as an alternative to the gri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F55717D-D7A4-F899-DFA3-AA93D00313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7658"/>
            <a:ext cx="10515600" cy="13255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More information where there is more probability</a:t>
            </a:r>
          </a:p>
          <a:p>
            <a:r>
              <a:rPr lang="en-US" dirty="0"/>
              <a:t>We need to have a sampling algorithm</a:t>
            </a:r>
          </a:p>
          <a:p>
            <a:pPr lvl="1"/>
            <a:r>
              <a:rPr lang="en-US" dirty="0"/>
              <a:t>Like if the posterior is a normal distribution or a binomial</a:t>
            </a:r>
          </a:p>
          <a:p>
            <a:r>
              <a:rPr lang="en-US" dirty="0"/>
              <a:t>We can use the samples to calculate integrals</a:t>
            </a:r>
          </a:p>
          <a:p>
            <a:endParaRPr lang="he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6C0D80-AD63-A39E-EFF2-A7E8D85D44D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9045" y="2939143"/>
            <a:ext cx="6131326" cy="37068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8B75BC6-0C9B-DCD2-185E-E336B33DE0EB}"/>
              </a:ext>
            </a:extLst>
          </p:cNvPr>
          <p:cNvSpPr txBox="1"/>
          <p:nvPr/>
        </p:nvSpPr>
        <p:spPr>
          <a:xfrm>
            <a:off x="7921060" y="2618972"/>
            <a:ext cx="242856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andom sampling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01F2BE-7FC7-16B0-A92D-C60027330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31717"/>
              </p:ext>
            </p:extLst>
          </p:nvPr>
        </p:nvGraphicFramePr>
        <p:xfrm>
          <a:off x="1287463" y="3929063"/>
          <a:ext cx="3212003" cy="152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914400" progId="Equation.DSMT4">
                  <p:embed/>
                </p:oleObj>
              </mc:Choice>
              <mc:Fallback>
                <p:oleObj name="Equation" r:id="rId3" imgW="1930320" imgH="914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33A2C8-032F-1F9A-6F75-2BE5B5642B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7463" y="3929063"/>
                        <a:ext cx="3212003" cy="152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AEED8A7-DFD4-6705-2434-9ECB95F9B7E8}"/>
              </a:ext>
            </a:extLst>
          </p:cNvPr>
          <p:cNvSpPr txBox="1"/>
          <p:nvPr/>
        </p:nvSpPr>
        <p:spPr>
          <a:xfrm>
            <a:off x="946354" y="3516438"/>
            <a:ext cx="2635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roximating integral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78400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034687-58CD-F07C-0DA1-D5C8262F3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approxim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27F251-92FA-2CC0-3BE7-D3A56CAF2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5185"/>
            <a:ext cx="10515600" cy="1271815"/>
          </a:xfrm>
        </p:spPr>
        <p:txBody>
          <a:bodyPr>
            <a:normAutofit/>
          </a:bodyPr>
          <a:lstStyle/>
          <a:p>
            <a:r>
              <a:rPr lang="en-US" dirty="0"/>
              <a:t>If we don’t have a sampler, we can sample an approximation</a:t>
            </a:r>
          </a:p>
          <a:p>
            <a:pPr lvl="1"/>
            <a:r>
              <a:rPr lang="en-US" dirty="0"/>
              <a:t>And weight samples according to the true probability</a:t>
            </a:r>
          </a:p>
          <a:p>
            <a:pPr lvl="1"/>
            <a:r>
              <a:rPr lang="en-US" dirty="0"/>
              <a:t>If the approximation isn’t good, we are back to grid sampling or worse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2674B3-BA7D-9900-7EB4-DC980D48CE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19" y="2677963"/>
            <a:ext cx="9035143" cy="381491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C74922-4F4D-800B-16FC-6AA335FA2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364157"/>
              </p:ext>
            </p:extLst>
          </p:nvPr>
        </p:nvGraphicFramePr>
        <p:xfrm>
          <a:off x="53149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49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64CABB-7ECE-BEBC-2A1D-370201B5A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58361"/>
              </p:ext>
            </p:extLst>
          </p:nvPr>
        </p:nvGraphicFramePr>
        <p:xfrm>
          <a:off x="8339138" y="3943350"/>
          <a:ext cx="318928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914400" progId="Equation.DSMT4">
                  <p:embed/>
                </p:oleObj>
              </mc:Choice>
              <mc:Fallback>
                <p:oleObj name="Equation" r:id="rId5" imgW="1917360" imgH="914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E01F2BE-7FC7-16B0-A92D-C60027330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9138" y="3943350"/>
                        <a:ext cx="3189287" cy="1519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A907222-F167-0CEC-89E4-781971AD28B9}"/>
              </a:ext>
            </a:extLst>
          </p:cNvPr>
          <p:cNvSpPr txBox="1"/>
          <p:nvPr/>
        </p:nvSpPr>
        <p:spPr>
          <a:xfrm>
            <a:off x="7986250" y="3528911"/>
            <a:ext cx="26353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pproximating integrals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86FCDF-7180-2241-F4D7-E662D84EB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851006"/>
              </p:ext>
            </p:extLst>
          </p:nvPr>
        </p:nvGraphicFramePr>
        <p:xfrm>
          <a:off x="8638708" y="5636583"/>
          <a:ext cx="3190195" cy="682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469800" progId="Equation.DSMT4">
                  <p:embed/>
                </p:oleObj>
              </mc:Choice>
              <mc:Fallback>
                <p:oleObj name="Equation" r:id="rId7" imgW="2197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8708" y="5636583"/>
                        <a:ext cx="3190195" cy="682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79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76DDF-38C4-ADEA-BD7A-7D3FA01C6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-Carlo Markov Chai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81638A-8F4C-9C08-B9C8-C4B88897D0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179931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Goal: Draw samples from posterior distribution. </a:t>
            </a:r>
          </a:p>
          <a:p>
            <a:r>
              <a:rPr lang="en-US" dirty="0"/>
              <a:t>Key idea: Build a Markov chain whose stationary distribution is the posterior. </a:t>
            </a:r>
          </a:p>
          <a:p>
            <a:r>
              <a:rPr lang="en-US" dirty="0"/>
              <a:t>Uses randomness (Monte Carlo) to approximate complex posteriors.</a:t>
            </a:r>
          </a:p>
          <a:p>
            <a:r>
              <a:rPr lang="en-US" dirty="0"/>
              <a:t>Essential when analytic solutions are intractable. </a:t>
            </a:r>
          </a:p>
        </p:txBody>
      </p:sp>
      <p:pic>
        <p:nvPicPr>
          <p:cNvPr id="1028" name="Picture 4" descr="Graphical representation of MCMC algorithm. | Download Scientific Diagram">
            <a:extLst>
              <a:ext uri="{FF2B5EF4-FFF2-40B4-BE49-F238E27FC236}">
                <a16:creationId xmlns:a16="http://schemas.microsoft.com/office/drawing/2014/main" id="{CC268513-FA5D-5FE1-F1E0-0A93A4748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829" y="3532555"/>
            <a:ext cx="5441495" cy="312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40263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220B9-802A-6569-A1A6-8EB87B0F7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MC Caveat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D3A7FD-8985-1C83-F33F-04421263D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hematical conditions for correctness:</a:t>
            </a:r>
          </a:p>
          <a:p>
            <a:pPr lvl="1"/>
            <a:r>
              <a:rPr lang="en-US" dirty="0"/>
              <a:t>Posterior must be continuous (no discrete jumps).</a:t>
            </a:r>
          </a:p>
          <a:p>
            <a:pPr lvl="1"/>
            <a:r>
              <a:rPr lang="en-US" dirty="0"/>
              <a:t>Posterior must be finite (</a:t>
            </a:r>
            <a:r>
              <a:rPr lang="en-US" dirty="0" err="1"/>
              <a:t>normalizable</a:t>
            </a:r>
            <a:r>
              <a:rPr lang="en-US" dirty="0"/>
              <a:t>).</a:t>
            </a:r>
          </a:p>
          <a:p>
            <a:pPr lvl="1"/>
            <a:r>
              <a:rPr lang="en-US" dirty="0"/>
              <a:t>Support of the posterior should be connected (avoiding isolated regions).</a:t>
            </a:r>
          </a:p>
          <a:p>
            <a:r>
              <a:rPr lang="en-US" dirty="0"/>
              <a:t>Practical considerations:</a:t>
            </a:r>
            <a:endParaRPr lang="he-IL" dirty="0"/>
          </a:p>
          <a:p>
            <a:pPr lvl="1"/>
            <a:r>
              <a:rPr lang="en-US" dirty="0"/>
              <a:t>Samples are not independent.</a:t>
            </a:r>
          </a:p>
          <a:p>
            <a:pPr lvl="1"/>
            <a:r>
              <a:rPr lang="en-US" dirty="0"/>
              <a:t>Must discard warm-up (burn-in) samples.</a:t>
            </a:r>
          </a:p>
          <a:p>
            <a:pPr lvl="1"/>
            <a:r>
              <a:rPr lang="en-US" dirty="0"/>
              <a:t>Requires careful checks to ensure the algorithm has converged.</a:t>
            </a:r>
          </a:p>
          <a:p>
            <a:pPr lvl="1"/>
            <a:r>
              <a:rPr lang="en-US" dirty="0"/>
              <a:t>Efficiency depends on model complexity and sampler settings.</a:t>
            </a:r>
          </a:p>
        </p:txBody>
      </p:sp>
    </p:spTree>
    <p:extLst>
      <p:ext uri="{BB962C8B-B14F-4D97-AF65-F5344CB8AC3E}">
        <p14:creationId xmlns:p14="http://schemas.microsoft.com/office/powerpoint/2010/main" val="344420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7914DA-A178-47FB-41F9-849104CFAD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8FED91-9644-2A8B-07DC-E0CC0011E6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D827DBE-E9A1-F68B-DCCC-6B8F470D26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E Metropoli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A76D26-7600-2FD2-DA6C-B4AE0615D0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3A01C2-8F0F-E722-35B8-348FDAAB0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151994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sampling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Flowchart: Process 2"/>
              <p:cNvSpPr/>
              <p:nvPr/>
            </p:nvSpPr>
            <p:spPr>
              <a:xfrm>
                <a:off x="448056" y="4663440"/>
                <a:ext cx="1819656" cy="960120"/>
              </a:xfrm>
              <a:prstGeom prst="flowChartProcess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Start somewher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urrent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urrent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Flowchart: Process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056" y="4663440"/>
                <a:ext cx="1819656" cy="960120"/>
              </a:xfrm>
              <a:prstGeom prst="flowChartProcess">
                <a:avLst/>
              </a:prstGeom>
              <a:blipFill>
                <a:blip r:embed="rId4"/>
                <a:stretch>
                  <a:fillRect l="-2000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Flowchart: Process 7"/>
              <p:cNvSpPr/>
              <p:nvPr/>
            </p:nvSpPr>
            <p:spPr>
              <a:xfrm>
                <a:off x="2853668" y="4654296"/>
                <a:ext cx="2118012" cy="969264"/>
              </a:xfrm>
              <a:prstGeom prst="flowChartProcess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Next place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𝑝𝑜𝑠𝑒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oposed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Flowchart: Process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668" y="4654296"/>
                <a:ext cx="2118012" cy="969264"/>
              </a:xfrm>
              <a:prstGeom prst="flowChartProcess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lowchart: Decision 8"/>
              <p:cNvSpPr/>
              <p:nvPr/>
            </p:nvSpPr>
            <p:spPr>
              <a:xfrm>
                <a:off x="5557636" y="4517136"/>
                <a:ext cx="2670048" cy="1234440"/>
              </a:xfrm>
              <a:prstGeom prst="flowChartDecision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urrent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roposed</m:t>
                        </m:r>
                      </m:sub>
                    </m:sSub>
                  </m:oMath>
                </a14:m>
                <a:r>
                  <a:rPr lang="en-GB" dirty="0"/>
                  <a:t>?</a:t>
                </a:r>
              </a:p>
            </p:txBody>
          </p:sp>
        </mc:Choice>
        <mc:Fallback xmlns="">
          <p:sp>
            <p:nvSpPr>
              <p:cNvPr id="9" name="Flowchart: Decision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636" y="4517136"/>
                <a:ext cx="2670048" cy="1234440"/>
              </a:xfrm>
              <a:prstGeom prst="flowChartDecision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lowchart: Process 9"/>
              <p:cNvSpPr/>
              <p:nvPr/>
            </p:nvSpPr>
            <p:spPr>
              <a:xfrm>
                <a:off x="8675348" y="3266640"/>
                <a:ext cx="2118012" cy="969264"/>
              </a:xfrm>
              <a:prstGeom prst="flowChartProcess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Go t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𝑝𝑜𝑠𝑒𝑑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Flowchart: Process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5348" y="3266640"/>
                <a:ext cx="2118012" cy="969264"/>
              </a:xfrm>
              <a:prstGeom prst="flowChartProcess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stCxn id="3" idx="3"/>
            <a:endCxn id="8" idx="1"/>
          </p:cNvCxnSpPr>
          <p:nvPr/>
        </p:nvCxnSpPr>
        <p:spPr>
          <a:xfrm flipV="1">
            <a:off x="2267712" y="5138928"/>
            <a:ext cx="585956" cy="457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3"/>
            <a:endCxn id="9" idx="1"/>
          </p:cNvCxnSpPr>
          <p:nvPr/>
        </p:nvCxnSpPr>
        <p:spPr>
          <a:xfrm flipV="1">
            <a:off x="4971680" y="5134356"/>
            <a:ext cx="585956" cy="457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0"/>
            <a:endCxn id="10" idx="1"/>
          </p:cNvCxnSpPr>
          <p:nvPr/>
        </p:nvCxnSpPr>
        <p:spPr>
          <a:xfrm rot="5400000" flipH="1" flipV="1">
            <a:off x="7401072" y="3242860"/>
            <a:ext cx="765864" cy="1782688"/>
          </a:xfrm>
          <a:prstGeom prst="bentConnector2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892660" y="3317932"/>
            <a:ext cx="599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Yes</a:t>
            </a:r>
            <a:endParaRPr lang="en-GB" sz="2400" b="1" dirty="0"/>
          </a:p>
        </p:txBody>
      </p:sp>
      <p:cxnSp>
        <p:nvCxnSpPr>
          <p:cNvPr id="23" name="Straight Arrow Connector 16"/>
          <p:cNvCxnSpPr>
            <a:stCxn id="10" idx="0"/>
            <a:endCxn id="8" idx="0"/>
          </p:cNvCxnSpPr>
          <p:nvPr/>
        </p:nvCxnSpPr>
        <p:spPr>
          <a:xfrm rot="16200000" flipH="1" flipV="1">
            <a:off x="6129686" y="1049628"/>
            <a:ext cx="1387656" cy="5821680"/>
          </a:xfrm>
          <a:prstGeom prst="bentConnector3">
            <a:avLst>
              <a:gd name="adj1" fmla="val -16474"/>
            </a:avLst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38016-2530-3D9B-A581-5FDB76DFC4CE}"/>
                  </a:ext>
                </a:extLst>
              </p:cNvPr>
              <p:cNvSpPr txBox="1"/>
              <p:nvPr/>
            </p:nvSpPr>
            <p:spPr>
              <a:xfrm>
                <a:off x="849086" y="1544558"/>
                <a:ext cx="9995916" cy="78386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/>
                  <a:t>Sample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/>
                  <a:t> starting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urrent</m:t>
                        </m:r>
                      </m:sub>
                    </m:sSub>
                  </m:oMath>
                </a14:m>
                <a:r>
                  <a:rPr lang="en-US" dirty="0"/>
                  <a:t> which has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current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urrent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onsider a next step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roposed</m:t>
                        </m:r>
                      </m:sub>
                    </m:sSub>
                  </m:oMath>
                </a14:m>
                <a:r>
                  <a:rPr lang="en-US" dirty="0"/>
                  <a:t> which as proba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oposed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roposed</m:t>
                        </m:r>
                      </m:sub>
                    </m:sSub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38016-2530-3D9B-A581-5FDB76DFC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86" y="1544558"/>
                <a:ext cx="9995916" cy="783869"/>
              </a:xfrm>
              <a:prstGeom prst="rect">
                <a:avLst/>
              </a:prstGeom>
              <a:blipFill>
                <a:blip r:embed="rId8"/>
                <a:stretch>
                  <a:fillRect l="-488" t="-3876" b="-697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7CF529-0C06-E63D-E724-8DAC77049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29124"/>
              </p:ext>
            </p:extLst>
          </p:nvPr>
        </p:nvGraphicFramePr>
        <p:xfrm>
          <a:off x="5532438" y="3305175"/>
          <a:ext cx="11271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6617" imgH="245218" progId="Equation.DSMT4">
                  <p:embed/>
                </p:oleObj>
              </mc:Choice>
              <mc:Fallback>
                <p:oleObj name="Equation" r:id="rId9" imgW="1126617" imgH="2452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2438" y="3305175"/>
                        <a:ext cx="11271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93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024" y="105019"/>
            <a:ext cx="10515600" cy="1325563"/>
          </a:xfrm>
        </p:spPr>
        <p:txBody>
          <a:bodyPr/>
          <a:lstStyle/>
          <a:p>
            <a:r>
              <a:rPr lang="en-GB" dirty="0"/>
              <a:t>May jump to lower probability po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Flowchart: Process 7"/>
              <p:cNvSpPr/>
              <p:nvPr/>
            </p:nvSpPr>
            <p:spPr>
              <a:xfrm>
                <a:off x="382046" y="3091235"/>
                <a:ext cx="2118012" cy="969264"/>
              </a:xfrm>
              <a:prstGeom prst="flowChartProcess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Pick next place: left or righ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𝑝𝑜𝑠𝑒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oposed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Flowchart: Process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046" y="3091235"/>
                <a:ext cx="2118012" cy="969264"/>
              </a:xfrm>
              <a:prstGeom prst="flowChartProcess">
                <a:avLst/>
              </a:prstGeom>
              <a:blipFill>
                <a:blip r:embed="rId4"/>
                <a:stretch>
                  <a:fillRect t="-1242" r="-1146" b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lowchart: Decision 8"/>
              <p:cNvSpPr/>
              <p:nvPr/>
            </p:nvSpPr>
            <p:spPr>
              <a:xfrm>
                <a:off x="3086014" y="2954075"/>
                <a:ext cx="2670048" cy="1234440"/>
              </a:xfrm>
              <a:prstGeom prst="flowChartDecision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urrent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roposed</m:t>
                        </m:r>
                      </m:sub>
                    </m:sSub>
                  </m:oMath>
                </a14:m>
                <a:r>
                  <a:rPr lang="en-GB" dirty="0"/>
                  <a:t>?</a:t>
                </a:r>
              </a:p>
            </p:txBody>
          </p:sp>
        </mc:Choice>
        <mc:Fallback xmlns="">
          <p:sp>
            <p:nvSpPr>
              <p:cNvPr id="9" name="Flowchart: Decision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014" y="2954075"/>
                <a:ext cx="2670048" cy="1234440"/>
              </a:xfrm>
              <a:prstGeom prst="flowChartDecision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lowchart: Process 9"/>
              <p:cNvSpPr/>
              <p:nvPr/>
            </p:nvSpPr>
            <p:spPr>
              <a:xfrm>
                <a:off x="6479744" y="1703579"/>
                <a:ext cx="2118012" cy="969264"/>
              </a:xfrm>
              <a:prstGeom prst="flowChartProcess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Go t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oposed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Flowchart: Process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744" y="1703579"/>
                <a:ext cx="2118012" cy="969264"/>
              </a:xfrm>
              <a:prstGeom prst="flowChartProcess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8" idx="3"/>
            <a:endCxn id="9" idx="1"/>
          </p:cNvCxnSpPr>
          <p:nvPr/>
        </p:nvCxnSpPr>
        <p:spPr>
          <a:xfrm flipV="1">
            <a:off x="2500058" y="3571295"/>
            <a:ext cx="585956" cy="457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0"/>
            <a:endCxn id="10" idx="1"/>
          </p:cNvCxnSpPr>
          <p:nvPr/>
        </p:nvCxnSpPr>
        <p:spPr>
          <a:xfrm rot="5400000" flipH="1" flipV="1">
            <a:off x="5067459" y="1541790"/>
            <a:ext cx="765864" cy="2058706"/>
          </a:xfrm>
          <a:prstGeom prst="bentConnector2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21038" y="1754871"/>
            <a:ext cx="599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Yes</a:t>
            </a:r>
            <a:endParaRPr lang="en-GB" sz="2400" b="1" dirty="0"/>
          </a:p>
        </p:txBody>
      </p:sp>
      <p:cxnSp>
        <p:nvCxnSpPr>
          <p:cNvPr id="23" name="Straight Arrow Connector 16"/>
          <p:cNvCxnSpPr>
            <a:stCxn id="10" idx="0"/>
            <a:endCxn id="8" idx="0"/>
          </p:cNvCxnSpPr>
          <p:nvPr/>
        </p:nvCxnSpPr>
        <p:spPr>
          <a:xfrm rot="16200000" flipH="1" flipV="1">
            <a:off x="3796073" y="-651442"/>
            <a:ext cx="1387656" cy="6097698"/>
          </a:xfrm>
          <a:prstGeom prst="bentConnector3">
            <a:avLst>
              <a:gd name="adj1" fmla="val -16474"/>
            </a:avLst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Flowchart: Process 14"/>
              <p:cNvSpPr/>
              <p:nvPr/>
            </p:nvSpPr>
            <p:spPr>
              <a:xfrm>
                <a:off x="3362032" y="4679243"/>
                <a:ext cx="2118012" cy="969264"/>
              </a:xfrm>
              <a:prstGeom prst="flowChartProcess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Pick random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Flowchart: Process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32" y="4679243"/>
                <a:ext cx="2118012" cy="969264"/>
              </a:xfrm>
              <a:prstGeom prst="flowChartProcess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Flowchart: Decision 15"/>
              <p:cNvSpPr/>
              <p:nvPr/>
            </p:nvSpPr>
            <p:spPr>
              <a:xfrm>
                <a:off x="6203726" y="4546655"/>
                <a:ext cx="2670048" cy="1234440"/>
              </a:xfrm>
              <a:prstGeom prst="flowChartDecision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proposed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urrent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/>
                  <a:t>?</a:t>
                </a:r>
              </a:p>
            </p:txBody>
          </p:sp>
        </mc:Choice>
        <mc:Fallback xmlns="">
          <p:sp>
            <p:nvSpPr>
              <p:cNvPr id="16" name="Flowchart: Decision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3726" y="4546655"/>
                <a:ext cx="2670048" cy="1234440"/>
              </a:xfrm>
              <a:prstGeom prst="flowChartDecision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Flowchart: Process 17"/>
              <p:cNvSpPr/>
              <p:nvPr/>
            </p:nvSpPr>
            <p:spPr>
              <a:xfrm>
                <a:off x="9514451" y="4671814"/>
                <a:ext cx="2118012" cy="969264"/>
              </a:xfrm>
              <a:prstGeom prst="flowChartProcess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Go t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urrent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Flowchart: Process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4451" y="4671814"/>
                <a:ext cx="2118012" cy="969264"/>
              </a:xfrm>
              <a:prstGeom prst="flowChartProcess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>
            <a:stCxn id="9" idx="2"/>
            <a:endCxn id="15" idx="0"/>
          </p:cNvCxnSpPr>
          <p:nvPr/>
        </p:nvCxnSpPr>
        <p:spPr>
          <a:xfrm>
            <a:off x="4421038" y="4188515"/>
            <a:ext cx="0" cy="490728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5" idx="3"/>
            <a:endCxn id="16" idx="1"/>
          </p:cNvCxnSpPr>
          <p:nvPr/>
        </p:nvCxnSpPr>
        <p:spPr>
          <a:xfrm>
            <a:off x="5480044" y="5163875"/>
            <a:ext cx="72368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6" idx="0"/>
            <a:endCxn id="10" idx="2"/>
          </p:cNvCxnSpPr>
          <p:nvPr/>
        </p:nvCxnSpPr>
        <p:spPr>
          <a:xfrm flipV="1">
            <a:off x="7538750" y="2672843"/>
            <a:ext cx="0" cy="187381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6" idx="3"/>
            <a:endCxn id="18" idx="1"/>
          </p:cNvCxnSpPr>
          <p:nvPr/>
        </p:nvCxnSpPr>
        <p:spPr>
          <a:xfrm flipV="1">
            <a:off x="8873774" y="5156446"/>
            <a:ext cx="640677" cy="742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16"/>
          <p:cNvCxnSpPr>
            <a:stCxn id="18" idx="2"/>
            <a:endCxn id="8" idx="2"/>
          </p:cNvCxnSpPr>
          <p:nvPr/>
        </p:nvCxnSpPr>
        <p:spPr>
          <a:xfrm rot="5400000" flipH="1">
            <a:off x="5216965" y="284587"/>
            <a:ext cx="1580579" cy="9132405"/>
          </a:xfrm>
          <a:prstGeom prst="bentConnector3">
            <a:avLst>
              <a:gd name="adj1" fmla="val -28348"/>
            </a:avLst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421038" y="4110899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o</a:t>
            </a:r>
            <a:endParaRPr lang="en-GB" sz="24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7518918" y="3915459"/>
            <a:ext cx="599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Yes</a:t>
            </a:r>
            <a:endParaRPr lang="en-GB" sz="24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8804009" y="4620718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o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803974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  <p:bldP spid="39" grpId="0"/>
      <p:bldP spid="40" grpId="0"/>
      <p:bldP spid="4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44D1FD-70D1-3326-8E9C-A4C24E5A4E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65FA44-3EF3-C552-E415-4FA81EBD00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ample from a discrete distribution</a:t>
                </a:r>
              </a:p>
              <a:p>
                <a:pPr lvl="1"/>
                <a:r>
                  <a:rPr lang="en-US" dirty="0"/>
                  <a:t>7 possibilities: 1, 2, 3, 4, 5, 6, 7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will not need the normalized probability</a:t>
                </a:r>
              </a:p>
              <a:p>
                <a:pPr lvl="1"/>
                <a:r>
                  <a:rPr lang="en-US" dirty="0"/>
                  <a:t>Start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65FA44-3EF3-C552-E415-4FA81EBD00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214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0F5A35-3518-B2C3-198B-A542668A8F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3E4A0-8E78-1D95-8AE2-B43D4D1FF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random walk</a:t>
            </a:r>
            <a:endParaRPr lang="en-GB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DF2081C-2B37-01CB-0A56-47E33B6793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620768" cy="4351338"/>
          </a:xfrm>
        </p:spPr>
        <p:txBody>
          <a:bodyPr/>
          <a:lstStyle/>
          <a:p>
            <a:r>
              <a:rPr lang="en-US" dirty="0"/>
              <a:t>Step 1: left, r &gt; 0.75, stay</a:t>
            </a:r>
          </a:p>
          <a:p>
            <a:r>
              <a:rPr lang="en-US" dirty="0"/>
              <a:t>Step 2: left, r &lt; 0.75, go</a:t>
            </a:r>
          </a:p>
          <a:p>
            <a:r>
              <a:rPr lang="en-US" dirty="0"/>
              <a:t>Step 3: left, r &lt; 0.66, go</a:t>
            </a:r>
          </a:p>
          <a:p>
            <a:r>
              <a:rPr lang="en-US" dirty="0"/>
              <a:t>Step  4: right, go</a:t>
            </a:r>
          </a:p>
          <a:p>
            <a:r>
              <a:rPr lang="en-US" dirty="0"/>
              <a:t>Step 5: left, r &lt; 0.66, go</a:t>
            </a:r>
          </a:p>
          <a:p>
            <a:r>
              <a:rPr lang="en-US" dirty="0"/>
              <a:t>Step 6: left, r &gt; 0.5, stay</a:t>
            </a:r>
          </a:p>
          <a:p>
            <a:r>
              <a:rPr lang="en-US" dirty="0"/>
              <a:t>Step 7: right, go</a:t>
            </a:r>
          </a:p>
          <a:p>
            <a:r>
              <a:rPr lang="en-US" dirty="0"/>
              <a:t>Step 8: left, r &lt; 0.66, stay</a:t>
            </a:r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3D261B7-0B65-39C2-9BEE-D0391EC7F9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2977" y="4971476"/>
            <a:ext cx="6503635" cy="17893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A3FB361-F761-4B27-5039-A436DB956C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2976" y="280925"/>
            <a:ext cx="6503635" cy="3677152"/>
          </a:xfrm>
          <a:prstGeom prst="rect">
            <a:avLst/>
          </a:prstGeom>
        </p:spPr>
      </p:pic>
      <p:sp>
        <p:nvSpPr>
          <p:cNvPr id="10" name="Arrow: Up 9">
            <a:extLst>
              <a:ext uri="{FF2B5EF4-FFF2-40B4-BE49-F238E27FC236}">
                <a16:creationId xmlns:a16="http://schemas.microsoft.com/office/drawing/2014/main" id="{601459FB-430C-054F-1864-E2405756A4A2}"/>
              </a:ext>
            </a:extLst>
          </p:cNvPr>
          <p:cNvSpPr/>
          <p:nvPr/>
        </p:nvSpPr>
        <p:spPr>
          <a:xfrm>
            <a:off x="8273143" y="4169229"/>
            <a:ext cx="674914" cy="696685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3982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19D3B9-3EA9-23C5-18E0-C2D838171A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Rubberized numbers on the wall">
            <a:extLst>
              <a:ext uri="{FF2B5EF4-FFF2-40B4-BE49-F238E27FC236}">
                <a16:creationId xmlns:a16="http://schemas.microsoft.com/office/drawing/2014/main" id="{B66C31D0-1442-2B87-CE66-8464003ADB1B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50000"/>
          </a:blip>
          <a:srcRect t="8047" b="7683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0E736459-784E-5F7D-0346-A3548B9AC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1122362"/>
            <a:ext cx="9144000" cy="2900518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>
                <a:solidFill>
                  <a:srgbClr val="FFFFFF"/>
                </a:solidFill>
              </a:rPr>
              <a:t>Kahoot time!!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AAC74FB-A5A3-1A24-52C3-F908F0A523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24000" y="4159404"/>
            <a:ext cx="9144000" cy="1098395"/>
          </a:xfrm>
        </p:spPr>
        <p:txBody>
          <a:bodyPr vert="horz" lIns="91440" tIns="45720" rIns="91440" bIns="45720" rtlCol="0">
            <a:normAutofit/>
          </a:bodyPr>
          <a:lstStyle/>
          <a:p>
            <a:pPr algn="ctr"/>
            <a:r>
              <a:rPr lang="en-US">
                <a:solidFill>
                  <a:srgbClr val="FFFFFF"/>
                </a:solidFill>
              </a:rPr>
              <a:t>Back in a second!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875B2F-D45E-998D-9BE9-68A2B849E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kern="1200" dirty="0">
                <a:solidFill>
                  <a:srgbClr val="FFFFFF"/>
                </a:solidFill>
                <a:latin typeface="Calibri" panose="020F0502020204030204"/>
                <a:ea typeface="+mn-ea"/>
                <a:cs typeface="+mn-cs"/>
              </a:rPr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EF9CA6-AD05-A8C3-BDA3-9CBFD9C04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3469EAC8-EFAD-49DA-A425-6225312A328A}" type="slidenum">
              <a:rPr lang="en-US" altLang="en-US">
                <a:solidFill>
                  <a:srgbClr val="FFFFFF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3</a:t>
            </a:fld>
            <a:r>
              <a:rPr lang="en-US" altLang="en-US">
                <a:solidFill>
                  <a:srgbClr val="FFFFFF"/>
                </a:solidFill>
                <a:latin typeface="Calibri" panose="020F0502020204030204"/>
              </a:rPr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9157584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random walk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4620768" cy="4351338"/>
          </a:xfrm>
        </p:spPr>
        <p:txBody>
          <a:bodyPr/>
          <a:lstStyle/>
          <a:p>
            <a:r>
              <a:rPr lang="en-US" dirty="0"/>
              <a:t>Which ends up picking each possibility with exactly its probability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85317" y="2020753"/>
            <a:ext cx="5156790" cy="29142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85317" y="504180"/>
            <a:ext cx="5156790" cy="14187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238480-33AD-8DA6-0099-602A305112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5318" y="5303285"/>
            <a:ext cx="5156790" cy="1418782"/>
          </a:xfrm>
          <a:prstGeom prst="rect">
            <a:avLst/>
          </a:prstGeom>
        </p:spPr>
      </p:pic>
      <p:sp>
        <p:nvSpPr>
          <p:cNvPr id="7" name="Arrow: Up 6">
            <a:extLst>
              <a:ext uri="{FF2B5EF4-FFF2-40B4-BE49-F238E27FC236}">
                <a16:creationId xmlns:a16="http://schemas.microsoft.com/office/drawing/2014/main" id="{CDCF3007-63D4-94F1-F5AD-EB5F71385A02}"/>
              </a:ext>
            </a:extLst>
          </p:cNvPr>
          <p:cNvSpPr/>
          <p:nvPr/>
        </p:nvSpPr>
        <p:spPr>
          <a:xfrm>
            <a:off x="8363712" y="4886889"/>
            <a:ext cx="478971" cy="368245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85B41B25-05F1-7CF2-E3CB-B712B5066FBD}"/>
              </a:ext>
            </a:extLst>
          </p:cNvPr>
          <p:cNvSpPr/>
          <p:nvPr/>
        </p:nvSpPr>
        <p:spPr>
          <a:xfrm>
            <a:off x="8363712" y="1880602"/>
            <a:ext cx="478971" cy="134937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2277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ment of probability over time</a:t>
            </a:r>
            <a:endParaRPr lang="en-GB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21C926-41A0-8F01-21DC-72A9CF5BBA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7057" y="1676767"/>
            <a:ext cx="9666514" cy="4816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6959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ly reach target distribution</a:t>
            </a: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11D0F3-8C35-F3C7-8ECF-DD9AB5991E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631" y="1883228"/>
            <a:ext cx="8848453" cy="4409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6582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349A1-FBE4-602F-E16F-4F4F6FC52D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balanc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D1E210-CB13-1C1F-CDC4-DE101D1A0F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3255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n the target distribution</a:t>
                </a:r>
              </a:p>
              <a:p>
                <a:pPr lvl="1"/>
                <a:r>
                  <a:rPr lang="en-US" dirty="0"/>
                  <a:t>Probability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t the same rate it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More likely to go from 4 to 5, but more likely to be at 5 to start with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D1E210-CB13-1C1F-CDC4-DE101D1A0F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325563"/>
              </a:xfrm>
              <a:blipFill>
                <a:blip r:embed="rId2"/>
                <a:stretch>
                  <a:fillRect l="-1043" t="-10092" b="-82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21C8A9-F0CE-AD63-5EC3-58DE0D9D6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66392"/>
              </p:ext>
            </p:extLst>
          </p:nvPr>
        </p:nvGraphicFramePr>
        <p:xfrm>
          <a:off x="1114925" y="3805238"/>
          <a:ext cx="14747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925" y="3805238"/>
                        <a:ext cx="14747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29FE5F-CDFA-94C3-A493-7E8715B9EF58}"/>
                  </a:ext>
                </a:extLst>
              </p:cNvPr>
              <p:cNvSpPr txBox="1"/>
              <p:nvPr/>
            </p:nvSpPr>
            <p:spPr>
              <a:xfrm>
                <a:off x="324396" y="3183593"/>
                <a:ext cx="453063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800" dirty="0"/>
                  <a:t>In the example (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800" dirty="0"/>
                  <a:t>):</a:t>
                </a:r>
                <a:endParaRPr lang="he-IL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29FE5F-CDFA-94C3-A493-7E8715B9E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96" y="3183593"/>
                <a:ext cx="4530632" cy="523220"/>
              </a:xfrm>
              <a:prstGeom prst="rect">
                <a:avLst/>
              </a:prstGeom>
              <a:blipFill>
                <a:blip r:embed="rId5"/>
                <a:stretch>
                  <a:fillRect l="-2692" t="-10465" b="-3255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241525-70A1-D78F-06D6-4A950ACDE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01009"/>
              </p:ext>
            </p:extLst>
          </p:nvPr>
        </p:nvGraphicFramePr>
        <p:xfrm>
          <a:off x="2589712" y="3595505"/>
          <a:ext cx="3583683" cy="94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9712" y="3595505"/>
                        <a:ext cx="3583683" cy="94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8DDEC5-2CDC-DAD8-303D-5C0E46134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19608"/>
              </p:ext>
            </p:extLst>
          </p:nvPr>
        </p:nvGraphicFramePr>
        <p:xfrm>
          <a:off x="6173395" y="3589049"/>
          <a:ext cx="819995" cy="94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3395" y="3589049"/>
                        <a:ext cx="819995" cy="94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CD0234-7DE7-33B5-B4C9-1CFBD2882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09149"/>
              </p:ext>
            </p:extLst>
          </p:nvPr>
        </p:nvGraphicFramePr>
        <p:xfrm>
          <a:off x="1073129" y="4910793"/>
          <a:ext cx="14747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53800" progId="Equation.DSMT4">
                  <p:embed/>
                </p:oleObj>
              </mc:Choice>
              <mc:Fallback>
                <p:oleObj name="Equation" r:id="rId10" imgW="6476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21C8A9-F0CE-AD63-5EC3-58DE0D9D62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3129" y="4910793"/>
                        <a:ext cx="14747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45D2CF-F7B1-7EF6-5F2B-7E939C0E5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94271"/>
              </p:ext>
            </p:extLst>
          </p:nvPr>
        </p:nvGraphicFramePr>
        <p:xfrm>
          <a:off x="2547916" y="4880630"/>
          <a:ext cx="9236076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60640" imgH="253800" progId="Equation.DSMT4">
                  <p:embed/>
                </p:oleObj>
              </mc:Choice>
              <mc:Fallback>
                <p:oleObj name="Equation" r:id="rId12" imgW="3860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241525-70A1-D78F-06D6-4A950ACDE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7916" y="4880630"/>
                        <a:ext cx="9236076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56D1B47-E49A-46F2-4326-860A57DEF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56637"/>
              </p:ext>
            </p:extLst>
          </p:nvPr>
        </p:nvGraphicFramePr>
        <p:xfrm>
          <a:off x="4844142" y="5551487"/>
          <a:ext cx="1577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393480" progId="Equation.DSMT4">
                  <p:embed/>
                </p:oleObj>
              </mc:Choice>
              <mc:Fallback>
                <p:oleObj name="Equation" r:id="rId14" imgW="6602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8DDEC5-2CDC-DAD8-303D-5C0E46134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44142" y="5551487"/>
                        <a:ext cx="157797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A41EA4-1AA6-2CCD-0707-A503C0129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41371"/>
              </p:ext>
            </p:extLst>
          </p:nvPr>
        </p:nvGraphicFramePr>
        <p:xfrm>
          <a:off x="6422117" y="5524474"/>
          <a:ext cx="919843" cy="105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22117" y="5524474"/>
                        <a:ext cx="919843" cy="105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15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9C8494-BE7A-1A82-7052-57FBCB1D06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C4C3D-EA56-6A28-3985-00FB06398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balanc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EFCB31-7099-990B-AA22-E84AC298C0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3255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n the target distribution</a:t>
                </a:r>
              </a:p>
              <a:p>
                <a:pPr lvl="1"/>
                <a:r>
                  <a:rPr lang="en-US" dirty="0"/>
                  <a:t>Probability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t the same rate it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Less likely to go from 4 to 3, but more likely to be at 4 to start with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EFCB31-7099-990B-AA22-E84AC298C0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325563"/>
              </a:xfrm>
              <a:blipFill>
                <a:blip r:embed="rId2"/>
                <a:stretch>
                  <a:fillRect l="-1043" t="-10092" b="-82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47DA79-5BD2-5229-9668-50B51C9E3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43653"/>
              </p:ext>
            </p:extLst>
          </p:nvPr>
        </p:nvGraphicFramePr>
        <p:xfrm>
          <a:off x="1128713" y="3805238"/>
          <a:ext cx="1446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21C8A9-F0CE-AD63-5EC3-58DE0D9D62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8713" y="3805238"/>
                        <a:ext cx="144621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CFAFD1-F4EF-8EEE-0268-5DF25A35D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41781"/>
              </p:ext>
            </p:extLst>
          </p:nvPr>
        </p:nvGraphicFramePr>
        <p:xfrm>
          <a:off x="2319338" y="5505450"/>
          <a:ext cx="35528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241525-70A1-D78F-06D6-4A950ACDE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9338" y="5505450"/>
                        <a:ext cx="355282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1BFB02-C75D-462A-1C3E-E1DCAE92C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31814"/>
              </p:ext>
            </p:extLst>
          </p:nvPr>
        </p:nvGraphicFramePr>
        <p:xfrm>
          <a:off x="5872163" y="5532211"/>
          <a:ext cx="819995" cy="94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8DDEC5-2CDC-DAD8-303D-5C0E46134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2163" y="5532211"/>
                        <a:ext cx="819995" cy="94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C91216A-308C-8BF0-B57F-4D26F4E3C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61609"/>
              </p:ext>
            </p:extLst>
          </p:nvPr>
        </p:nvGraphicFramePr>
        <p:xfrm>
          <a:off x="852488" y="5694363"/>
          <a:ext cx="1444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CD0234-7DE7-33B5-B4C9-1CFBD2882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2488" y="5694363"/>
                        <a:ext cx="14446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D8E5A3-BE18-363F-747F-F4BC30B99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92193"/>
              </p:ext>
            </p:extLst>
          </p:nvPr>
        </p:nvGraphicFramePr>
        <p:xfrm>
          <a:off x="2560638" y="3805238"/>
          <a:ext cx="92662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73240" imgH="253800" progId="Equation.DSMT4">
                  <p:embed/>
                </p:oleObj>
              </mc:Choice>
              <mc:Fallback>
                <p:oleObj name="Equation" r:id="rId11" imgW="38732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245D2CF-F7B1-7EF6-5F2B-7E939C0E5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0638" y="3805238"/>
                        <a:ext cx="9266237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47F076D-2598-1327-93FA-BCE98D94F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64664"/>
              </p:ext>
            </p:extLst>
          </p:nvPr>
        </p:nvGraphicFramePr>
        <p:xfrm>
          <a:off x="4871151" y="4476095"/>
          <a:ext cx="1577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56D1B47-E49A-46F2-4326-860A57DEFD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1151" y="4476095"/>
                        <a:ext cx="157797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7C9E40-6059-72CB-9040-FD07FD6FC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31878"/>
              </p:ext>
            </p:extLst>
          </p:nvPr>
        </p:nvGraphicFramePr>
        <p:xfrm>
          <a:off x="6449126" y="4449082"/>
          <a:ext cx="919843" cy="105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3A41EA4-1AA6-2CCD-0707-A503C0129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9126" y="4449082"/>
                        <a:ext cx="919843" cy="105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88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0A9626-7715-2BA4-D4C8-6AF0937846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D5D677-527E-D459-25A3-4C82B1C03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balanc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6B12D1-09C7-C3D1-5B9C-270A4CBAD0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2985861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 the target distribution</a:t>
                </a:r>
              </a:p>
              <a:p>
                <a:pPr lvl="1"/>
                <a:r>
                  <a:rPr lang="en-US" dirty="0"/>
                  <a:t>Probability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t the same rate it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Detailed balance means the target distribution is a fixed point</a:t>
                </a:r>
              </a:p>
              <a:p>
                <a:pPr lvl="1"/>
                <a:r>
                  <a:rPr lang="en-US" dirty="0"/>
                  <a:t>Once you get there you’re stuck there</a:t>
                </a:r>
              </a:p>
              <a:p>
                <a:r>
                  <a:rPr lang="en-US" dirty="0"/>
                  <a:t>Like in differential equations: </a:t>
                </a:r>
              </a:p>
              <a:p>
                <a:pPr lvl="1"/>
                <a:r>
                  <a:rPr lang="en-US" dirty="0"/>
                  <a:t>We always converge to a single fixed point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6B12D1-09C7-C3D1-5B9C-270A4CBAD0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2985861"/>
              </a:xfrm>
              <a:blipFill>
                <a:blip r:embed="rId2"/>
                <a:stretch>
                  <a:fillRect l="-1043" t="-326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50685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946F22-2F70-F488-7396-0A4693834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opolis in ac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9055D3-5A43-B579-F9AB-B24F1B230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chi-feng.github.io/mcmc-demo/app.html?algorithm=RandomWalkMH&amp;target=banana</a:t>
            </a:r>
            <a:endParaRPr lang="en-US" dirty="0"/>
          </a:p>
          <a:p>
            <a:r>
              <a:rPr lang="en-US" dirty="0"/>
              <a:t>Tuning is important</a:t>
            </a:r>
          </a:p>
          <a:p>
            <a:pPr lvl="1"/>
            <a:r>
              <a:rPr lang="en-US" dirty="0"/>
              <a:t>Demonstrate the effect of:</a:t>
            </a:r>
          </a:p>
          <a:p>
            <a:pPr lvl="2"/>
            <a:r>
              <a:rPr lang="en-US" dirty="0"/>
              <a:t>Too broad a proposal</a:t>
            </a:r>
          </a:p>
          <a:p>
            <a:pPr lvl="2"/>
            <a:r>
              <a:rPr lang="en-US" dirty="0"/>
              <a:t>Too narrow a proposal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065552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9FCCD3-2DA1-F072-554A-4B021C7943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7ECB0D6-9593-EA78-6BEB-1FB19C74B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C615C46-C913-729B-D044-B8533643D59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F Diagnostic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0E0D46-EE92-ED70-6399-161E9EF52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E92BF-76C3-E846-C229-993869E0E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2568543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09E178-D21A-9B69-7749-4154B79A5A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162F10-DC03-4E3B-1302-890C9C3FF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6FB28DF-F488-44D7-400C-D4F237681513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2EBB9A5-DA10-2497-938F-CF9C86279F17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E128554-B6F2-9E8D-38EE-256F08B572AA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42892ABA-E7D3-B2AA-5A2E-7466BC1E8754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DC05970-3F84-418E-F712-553417509808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D452AD39-B3B1-BD85-DCFE-5ECCC6399591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10A64D30-7C81-2FA8-4BB4-3F3BCBF921E3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1613514-F358-27AC-3BAF-CE65E3259D59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B6CB4C5D-B656-C3A2-C4AE-D14BE4208CED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CBF414D-E42B-4CD6-0107-F51E8AC35ED4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F79F718E-F027-E57A-09B4-0F4C69FE4A0D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8525F42D-E372-481C-842F-1B2FB188B935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C590062A-CA45-710E-496B-FEDEF24D0ED9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694FA226-5EB9-05FE-A7A7-667BAFA164D9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35AA757-969F-AD86-238C-86390809A067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8CC2CA80-D441-3894-121B-9CA017E3DB0A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F480876-F464-623A-927D-9367A8F42CCC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D01BC30F-AEF5-794D-1E3F-4776C570CFDE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133BC14-9000-B130-3F31-5ECC4DF29703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01BA31C-F4C3-EBE7-425C-27C63850F232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668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1377C26-B6EA-673D-FF8A-B1B811879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s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2719CA8-C0B1-D43D-7AC6-6861A3DEDD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d we succeed in sampling the posterior distribution?</a:t>
            </a:r>
          </a:p>
          <a:p>
            <a:pPr lvl="1"/>
            <a:r>
              <a:rPr lang="en-US" dirty="0"/>
              <a:t>Not assessing:</a:t>
            </a:r>
          </a:p>
          <a:p>
            <a:pPr lvl="2"/>
            <a:r>
              <a:rPr lang="en-US" dirty="0"/>
              <a:t>The model</a:t>
            </a:r>
          </a:p>
          <a:p>
            <a:pPr lvl="2"/>
            <a:r>
              <a:rPr lang="en-US" dirty="0"/>
              <a:t>The fit</a:t>
            </a:r>
          </a:p>
          <a:p>
            <a:pPr lvl="2"/>
            <a:r>
              <a:rPr lang="en-US" dirty="0"/>
              <a:t>The interpretation</a:t>
            </a:r>
          </a:p>
          <a:p>
            <a:pPr lvl="1"/>
            <a:r>
              <a:rPr lang="en-US" dirty="0"/>
              <a:t>Only asking</a:t>
            </a:r>
          </a:p>
          <a:p>
            <a:pPr lvl="2"/>
            <a:r>
              <a:rPr lang="en-US" dirty="0"/>
              <a:t>If the sampling algorithm worked</a:t>
            </a:r>
          </a:p>
          <a:p>
            <a:r>
              <a:rPr lang="en-US" dirty="0"/>
              <a:t>Two major criteria</a:t>
            </a:r>
          </a:p>
          <a:p>
            <a:pPr lvl="1"/>
            <a:r>
              <a:rPr lang="en-US" dirty="0"/>
              <a:t>Mixing of chains</a:t>
            </a:r>
          </a:p>
          <a:p>
            <a:pPr lvl="1"/>
            <a:r>
              <a:rPr lang="en-US" dirty="0"/>
              <a:t>Independence of sampl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2687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65CDA2-C13A-9081-F852-E85D7414F7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8EE1B-1EF3-DE2D-2777-A4BE582F5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5417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4DC64D-45B5-2E26-04C7-B8AB1FB97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09819"/>
          </a:xfrm>
        </p:spPr>
        <p:txBody>
          <a:bodyPr>
            <a:normAutofit fontScale="550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Bayesian workflow guides data analysis from start to finish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ach step influences modeling decisions and inferenc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ach step has its own tools 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FD11B4C-8E6C-5F52-8A3A-A52B3523A2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680" y="3155614"/>
            <a:ext cx="9734663" cy="341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8034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B6ADD0-3839-6C15-5330-19F0A35CA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ered and non-centered model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58C3E-87A6-24B1-F0B9-531F60AAF8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3855"/>
            <a:ext cx="10515600" cy="44652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 common modeling choice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52A499-E197-FD5C-75E8-026DF58CF213}"/>
              </a:ext>
            </a:extLst>
          </p:cNvPr>
          <p:cNvSpPr txBox="1"/>
          <p:nvPr/>
        </p:nvSpPr>
        <p:spPr>
          <a:xfrm>
            <a:off x="277091" y="2252051"/>
            <a:ext cx="474749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c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918A97-7FCF-4454-EF40-EE519E9DA647}"/>
              </a:ext>
            </a:extLst>
          </p:cNvPr>
          <p:cNvSpPr txBox="1"/>
          <p:nvPr/>
        </p:nvSpPr>
        <p:spPr>
          <a:xfrm>
            <a:off x="5200073" y="2132281"/>
            <a:ext cx="671483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nc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_offse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_offse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_offse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252B214-428A-39DA-611D-60966FBBA289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8554" y="4126759"/>
            <a:ext cx="1609728" cy="22758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4908A38-6A7F-575A-2288-2C8493648355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53656" y="4033221"/>
            <a:ext cx="2584631" cy="247487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7752B77-738B-CBB8-70CB-BCC88AE09BA8}"/>
              </a:ext>
            </a:extLst>
          </p:cNvPr>
          <p:cNvSpPr txBox="1"/>
          <p:nvPr/>
        </p:nvSpPr>
        <p:spPr>
          <a:xfrm>
            <a:off x="277091" y="1889612"/>
            <a:ext cx="1907510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b="1" dirty="0"/>
              <a:t>Centered Model</a:t>
            </a:r>
            <a:endParaRPr lang="he-IL" sz="20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806902-06E7-A877-10E9-D70304F4C44D}"/>
              </a:ext>
            </a:extLst>
          </p:cNvPr>
          <p:cNvSpPr txBox="1"/>
          <p:nvPr/>
        </p:nvSpPr>
        <p:spPr>
          <a:xfrm>
            <a:off x="5200073" y="1770375"/>
            <a:ext cx="2430089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b="1" dirty="0"/>
              <a:t>Non-Centered Model</a:t>
            </a:r>
            <a:endParaRPr lang="he-IL" sz="2000" b="1" dirty="0"/>
          </a:p>
        </p:txBody>
      </p:sp>
    </p:spTree>
    <p:extLst>
      <p:ext uri="{BB962C8B-B14F-4D97-AF65-F5344CB8AC3E}">
        <p14:creationId xmlns:p14="http://schemas.microsoft.com/office/powerpoint/2010/main" val="3382564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lose are the chains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mportant for:</a:t>
            </a:r>
          </a:p>
          <a:p>
            <a:pPr lvl="1"/>
            <a:r>
              <a:rPr lang="en-US"/>
              <a:t>Exploring posterior</a:t>
            </a:r>
          </a:p>
          <a:p>
            <a:pPr lvl="1"/>
            <a:r>
              <a:rPr lang="en-US"/>
              <a:t>Convergence diagnostics</a:t>
            </a:r>
          </a:p>
          <a:p>
            <a:pPr lvl="1"/>
            <a:r>
              <a:rPr lang="en-US"/>
              <a:t>Parallelization</a:t>
            </a:r>
          </a:p>
          <a:p>
            <a:r>
              <a:rPr lang="en-US"/>
              <a:t>Each one will have a different starting point</a:t>
            </a:r>
          </a:p>
          <a:p>
            <a:r>
              <a:rPr lang="en-US"/>
              <a:t>Starting points should be “reasonable”</a:t>
            </a:r>
          </a:p>
          <a:p>
            <a:pPr lvl="1"/>
            <a:r>
              <a:rPr lang="en-US"/>
              <a:t>Otherwise convergence can take a long tim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5978" y="1371600"/>
            <a:ext cx="4232365" cy="4232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8063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7B388A-AA0D-95CA-6A1B-E0371509E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7057"/>
          </a:xfrm>
        </p:spPr>
        <p:txBody>
          <a:bodyPr/>
          <a:lstStyle/>
          <a:p>
            <a:r>
              <a:rPr lang="en-US" dirty="0"/>
              <a:t>Good and bad trace plot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7DBBBF-73C8-53AE-16A4-EE25AE5D92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145" y="1096138"/>
            <a:ext cx="10515600" cy="511848"/>
          </a:xfrm>
        </p:spPr>
        <p:txBody>
          <a:bodyPr>
            <a:normAutofit/>
          </a:bodyPr>
          <a:lstStyle/>
          <a:p>
            <a:r>
              <a:rPr lang="en-US" sz="2000" dirty="0"/>
              <a:t>BAP Figure 10.7 and 10.8</a:t>
            </a:r>
            <a:endParaRPr lang="en-IL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674B0F-C311-37EE-96F7-FFF0470EB4AE}"/>
              </a:ext>
            </a:extLst>
          </p:cNvPr>
          <p:cNvSpPr txBox="1"/>
          <p:nvPr/>
        </p:nvSpPr>
        <p:spPr>
          <a:xfrm>
            <a:off x="442061" y="2585754"/>
            <a:ext cx="25978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 “Stuck” sampling</a:t>
            </a:r>
          </a:p>
          <a:p>
            <a:r>
              <a:rPr lang="en-US" sz="2400" dirty="0"/>
              <a:t>- Lack of overlap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8D74D72-CCF0-A351-7657-82A7B82C974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65954" y="1936941"/>
            <a:ext cx="7353582" cy="24979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D89E811-120E-BCEB-8E4C-E4CCF80E2A62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65954" y="4359044"/>
            <a:ext cx="7353582" cy="2497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4AC49D7-A14E-65BB-1F08-E53A6D6022D3}"/>
              </a:ext>
            </a:extLst>
          </p:cNvPr>
          <p:cNvSpPr txBox="1"/>
          <p:nvPr/>
        </p:nvSpPr>
        <p:spPr>
          <a:xfrm>
            <a:off x="1526309" y="1419761"/>
            <a:ext cx="9827491" cy="451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trac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cm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a'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vergenc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top'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hain_prop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ls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-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)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get_figur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.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uptitl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odel_c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ontsiz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358778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ing if the chains are mix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9"/>
                <a:ext cx="4648200" cy="1937414"/>
              </a:xfrm>
            </p:spPr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US" dirty="0"/>
                  <a:t>: Shrink factor</a:t>
                </a:r>
              </a:p>
              <a:p>
                <a:pPr lvl="1"/>
                <a:r>
                  <a:rPr lang="en-US" dirty="0"/>
                  <a:t>Ratio of chain distance to chain variance</a:t>
                </a:r>
              </a:p>
              <a:p>
                <a:r>
                  <a:rPr lang="en-US" dirty="0"/>
                  <a:t>Prefer values less than 1.1</a:t>
                </a:r>
              </a:p>
              <a:p>
                <a:r>
                  <a:rPr lang="en-US" dirty="0"/>
                  <a:t>Figure shows artificial data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9"/>
                <a:ext cx="4648200" cy="1937414"/>
              </a:xfrm>
              <a:blipFill>
                <a:blip r:embed="rId2"/>
                <a:stretch>
                  <a:fillRect l="-2100" t="-5975" b="-69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AC0D25D-DCC9-FD40-00C8-9A0D32324132}"/>
              </a:ext>
            </a:extLst>
          </p:cNvPr>
          <p:cNvSpPr txBox="1"/>
          <p:nvPr/>
        </p:nvSpPr>
        <p:spPr>
          <a:xfrm>
            <a:off x="6017342" y="1997671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rhat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hat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rhat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333333"/>
                </a:solidFill>
                <a:latin typeface="Consolas" panose="020B0609020204030204" pitchFamily="49" charset="0"/>
              </a:rPr>
              <a:t>x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values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D440541-A105-4F13-0334-55A758C6E6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0026" y="2929124"/>
            <a:ext cx="5980763" cy="3563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4999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02A6CB-2B08-9DBA-1F59-D63FB6E4B7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A40E97-9F8B-C3FB-E13A-25C4764F8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ing if the chains are mixe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29E2C2-E452-FA51-E223-935BBC477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9"/>
            <a:ext cx="6865824" cy="1514628"/>
          </a:xfrm>
        </p:spPr>
        <p:txBody>
          <a:bodyPr>
            <a:normAutofit/>
          </a:bodyPr>
          <a:lstStyle/>
          <a:p>
            <a:r>
              <a:rPr lang="en-US" dirty="0"/>
              <a:t>Graphed from beginning of sampling</a:t>
            </a:r>
          </a:p>
          <a:p>
            <a:pPr lvl="1"/>
            <a:r>
              <a:rPr lang="en-US" dirty="0"/>
              <a:t>So stabilizes over time</a:t>
            </a:r>
          </a:p>
          <a:p>
            <a:r>
              <a:rPr lang="en-US" dirty="0"/>
              <a:t>Comparing differences in sampl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D3DA94-B226-7F15-C6A7-8A6FDDF5461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72982" y="3843596"/>
            <a:ext cx="5329082" cy="27024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0168ACF-9285-95CD-6BC3-447EA5BEA5DA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3843596"/>
            <a:ext cx="5278447" cy="267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1897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28668B-BC44-E8F5-5EEC-3CC950ADE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correl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08ACDB-E87C-62AA-FFCC-DA51C5AEDF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173"/>
            <a:ext cx="10515600" cy="1081027"/>
          </a:xfrm>
        </p:spPr>
        <p:txBody>
          <a:bodyPr>
            <a:normAutofit/>
          </a:bodyPr>
          <a:lstStyle/>
          <a:p>
            <a:r>
              <a:rPr lang="en-US"/>
              <a:t>How much can you predict this sample from the previous samples?</a:t>
            </a:r>
          </a:p>
          <a:p>
            <a:r>
              <a:rPr lang="en-US"/>
              <a:t>How far away do you have to get to a truly independent sampl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DE565C-38F0-D342-C488-63EF5670077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5543" y="4091070"/>
            <a:ext cx="4835654" cy="24635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BDF473-13D3-C04C-BF6E-90C4D45741C4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05269" y="4106468"/>
            <a:ext cx="4775198" cy="243271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B02EE1-51FA-2EA1-D634-425214CE4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51955"/>
              </p:ext>
            </p:extLst>
          </p:nvPr>
        </p:nvGraphicFramePr>
        <p:xfrm>
          <a:off x="3940953" y="2616200"/>
          <a:ext cx="2948609" cy="113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685800" progId="Equation.DSMT4">
                  <p:embed/>
                </p:oleObj>
              </mc:Choice>
              <mc:Fallback>
                <p:oleObj name="Equation" r:id="rId4" imgW="1777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0953" y="2616200"/>
                        <a:ext cx="2948609" cy="1137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2343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5F1689-06AB-11C8-CD84-D3E1DD057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073" y="120649"/>
            <a:ext cx="10515600" cy="995363"/>
          </a:xfrm>
        </p:spPr>
        <p:txBody>
          <a:bodyPr/>
          <a:lstStyle/>
          <a:p>
            <a:r>
              <a:rPr lang="en-US" dirty="0"/>
              <a:t>Effective sample size (ESS)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1AE130-644D-CC6F-E260-FDE65E0BD9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47073" y="1004575"/>
                <a:ext cx="10515600" cy="141922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Number of MCMC samples</a:t>
                </a:r>
              </a:p>
              <a:p>
                <a:pPr lvl="1"/>
                <a:r>
                  <a:rPr lang="en-US" dirty="0"/>
                  <a:t>Corrected for autocorrelation</a:t>
                </a:r>
              </a:p>
              <a:p>
                <a:pPr lvl="1"/>
                <a:r>
                  <a:rPr lang="en-US" dirty="0"/>
                  <a:t>Might be larger than N 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b="0" dirty="0"/>
                  <a:t> for man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ρ</m:t>
                    </m:r>
                  </m:oMath>
                </a14:m>
                <a:endParaRPr lang="en-US" b="0" dirty="0"/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1AE130-644D-CC6F-E260-FDE65E0BD9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073" y="1004575"/>
                <a:ext cx="10515600" cy="1419225"/>
              </a:xfrm>
              <a:blipFill>
                <a:blip r:embed="rId2"/>
                <a:stretch>
                  <a:fillRect l="-1043" t="-729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EA12EA-6573-442D-DF63-6C8DCC856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13832"/>
              </p:ext>
            </p:extLst>
          </p:nvPr>
        </p:nvGraphicFramePr>
        <p:xfrm>
          <a:off x="7934325" y="1004888"/>
          <a:ext cx="27511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482400" progId="Equation.DSMT4">
                  <p:embed/>
                </p:oleObj>
              </mc:Choice>
              <mc:Fallback>
                <p:oleObj name="Equation" r:id="rId3" imgW="121896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EA12EA-6573-442D-DF63-6C8DCC856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4325" y="1004888"/>
                        <a:ext cx="2751138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0F687863-ACB9-ABAE-BEEC-47A15196DDA5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2618" y="4217504"/>
            <a:ext cx="6011517" cy="18983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2F03983-DC67-2895-EC9F-9EAD17350DD0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08300" y="4229647"/>
            <a:ext cx="5253417" cy="187408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3C907EF-6438-0347-E363-F6BDD84225FE}"/>
              </a:ext>
            </a:extLst>
          </p:cNvPr>
          <p:cNvSpPr/>
          <p:nvPr/>
        </p:nvSpPr>
        <p:spPr>
          <a:xfrm>
            <a:off x="2688909" y="4950755"/>
            <a:ext cx="1431235" cy="115293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4289497-6DAB-6DD5-05DC-096389C54CCE}"/>
              </a:ext>
            </a:extLst>
          </p:cNvPr>
          <p:cNvSpPr/>
          <p:nvPr/>
        </p:nvSpPr>
        <p:spPr>
          <a:xfrm>
            <a:off x="8890711" y="4944119"/>
            <a:ext cx="1431235" cy="115293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595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2EA4E-BEF9-B22C-D929-921771E8F4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</a:t>
            </a:r>
            <a:r>
              <a:rPr lang="en-US" dirty="0" err="1"/>
              <a:t>carlo</a:t>
            </a:r>
            <a:r>
              <a:rPr lang="en-US" dirty="0"/>
              <a:t> standard error (MCSE)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2E4264-1E29-4913-B621-6AAA866CF6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6908800" cy="2143125"/>
              </a:xfrm>
            </p:spPr>
            <p:txBody>
              <a:bodyPr/>
              <a:lstStyle/>
              <a:p>
                <a:r>
                  <a:rPr lang="en-US"/>
                  <a:t>Estimate from central limit theorem</a:t>
                </a:r>
              </a:p>
              <a:p>
                <a:pPr lvl="1"/>
                <a:r>
                  <a:rPr lang="en-US"/>
                  <a:t>Width of the distribution divided by square root of sample size</a:t>
                </a:r>
              </a:p>
              <a:p>
                <a:pPr lvl="2"/>
                <a:r>
                  <a:rPr lang="en-US"/>
                  <a:t>Width is the width of the posterior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ff</m:t>
                        </m:r>
                      </m:sub>
                    </m:sSub>
                  </m:oMath>
                </a14:m>
                <a:r>
                  <a:rPr lang="en-US" b="0"/>
                  <a:t> is the effective sample size</a:t>
                </a:r>
              </a:p>
              <a:p>
                <a:pPr lvl="2"/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2E4264-1E29-4913-B621-6AAA866CF6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6908800" cy="2143125"/>
              </a:xfrm>
              <a:blipFill>
                <a:blip r:embed="rId2"/>
                <a:stretch>
                  <a:fillRect l="-1589" t="-4545" r="-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BEC6335-220F-3993-DF82-14A3B5549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3863" y="1474788"/>
          <a:ext cx="2747576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457200" progId="Equation.DSMT4">
                  <p:embed/>
                </p:oleObj>
              </mc:Choice>
              <mc:Fallback>
                <p:oleObj name="Equation" r:id="rId3" imgW="990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EC6335-220F-3993-DF82-14A3B5549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3863" y="1474788"/>
                        <a:ext cx="2747576" cy="126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B21EE57-F2C4-ACF1-E4D4-6CCED491EF43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9057" y="4217504"/>
            <a:ext cx="6018640" cy="18983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E3A6550-F1B2-3909-A74C-6A06ECAD15F1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08300" y="4229647"/>
            <a:ext cx="5253417" cy="187408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5836A4E-A380-B03C-C207-52A225A10148}"/>
              </a:ext>
            </a:extLst>
          </p:cNvPr>
          <p:cNvSpPr/>
          <p:nvPr/>
        </p:nvSpPr>
        <p:spPr>
          <a:xfrm>
            <a:off x="838200" y="4948820"/>
            <a:ext cx="1765852" cy="115293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5846B1-065F-4D85-5E40-51876A145DC0}"/>
              </a:ext>
            </a:extLst>
          </p:cNvPr>
          <p:cNvSpPr/>
          <p:nvPr/>
        </p:nvSpPr>
        <p:spPr>
          <a:xfrm>
            <a:off x="7337241" y="4948820"/>
            <a:ext cx="1581335" cy="115293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759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8564A-3C20-6B18-9247-D66D982F9E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s summar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731FE9-7AD5-2CB2-CB84-ED8FA3CFDE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First look</a:t>
            </a:r>
          </a:p>
          <a:p>
            <a:pPr lvl="1"/>
            <a:r>
              <a:rPr lang="en-US" dirty="0"/>
              <a:t>Trace plot</a:t>
            </a:r>
          </a:p>
          <a:p>
            <a:pPr lvl="1"/>
            <a:r>
              <a:rPr lang="en-US" dirty="0"/>
              <a:t>Look for:</a:t>
            </a:r>
          </a:p>
          <a:p>
            <a:pPr lvl="2"/>
            <a:r>
              <a:rPr lang="en-US" dirty="0"/>
              <a:t>Chain overlap</a:t>
            </a:r>
          </a:p>
          <a:p>
            <a:pPr lvl="2"/>
            <a:r>
              <a:rPr lang="en-US" dirty="0"/>
              <a:t>Consistent pattern of noise</a:t>
            </a:r>
          </a:p>
          <a:p>
            <a:pPr lvl="2"/>
            <a:r>
              <a:rPr lang="en-US" dirty="0"/>
              <a:t>Similar posteriors</a:t>
            </a:r>
          </a:p>
          <a:p>
            <a:r>
              <a:rPr lang="en-US" dirty="0" err="1"/>
              <a:t>Rhat</a:t>
            </a:r>
            <a:endParaRPr lang="en-US" dirty="0"/>
          </a:p>
          <a:p>
            <a:pPr lvl="1"/>
            <a:r>
              <a:rPr lang="en-US" dirty="0"/>
              <a:t>Measures overlap of chains</a:t>
            </a:r>
          </a:p>
          <a:p>
            <a:pPr lvl="1"/>
            <a:r>
              <a:rPr lang="en-US" dirty="0"/>
              <a:t>Should be less than 1.1</a:t>
            </a:r>
          </a:p>
          <a:p>
            <a:r>
              <a:rPr lang="en-US" dirty="0"/>
              <a:t>ESS</a:t>
            </a:r>
          </a:p>
          <a:p>
            <a:pPr lvl="1"/>
            <a:r>
              <a:rPr lang="en-US" dirty="0"/>
              <a:t>Measures within chain correlation</a:t>
            </a:r>
          </a:p>
          <a:p>
            <a:pPr lvl="1"/>
            <a:r>
              <a:rPr lang="en-US" dirty="0"/>
              <a:t>Gives information about how much information there is</a:t>
            </a:r>
          </a:p>
          <a:p>
            <a:pPr lvl="1"/>
            <a:r>
              <a:rPr lang="en-US" dirty="0"/>
              <a:t>Should be more than 500</a:t>
            </a:r>
          </a:p>
          <a:p>
            <a:r>
              <a:rPr lang="en-US" dirty="0"/>
              <a:t>MCSE</a:t>
            </a:r>
          </a:p>
          <a:p>
            <a:pPr lvl="1"/>
            <a:r>
              <a:rPr lang="en-US" dirty="0"/>
              <a:t>How well are we measuring the parameter</a:t>
            </a:r>
          </a:p>
          <a:p>
            <a:pPr lvl="1"/>
            <a:r>
              <a:rPr lang="en-US" dirty="0"/>
              <a:t>Should be less than 1-2%</a:t>
            </a:r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37943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BBDF0D-6C29-012C-2A75-90B0E31E3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s: what to do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4FA549-D81C-8C0B-F911-88221AC783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eck yourself</a:t>
            </a:r>
          </a:p>
          <a:p>
            <a:r>
              <a:rPr lang="en-US" dirty="0"/>
              <a:t>Increase number of samples</a:t>
            </a:r>
          </a:p>
          <a:p>
            <a:r>
              <a:rPr lang="en-US" dirty="0"/>
              <a:t>Increase number of tuning samples</a:t>
            </a:r>
          </a:p>
          <a:p>
            <a:r>
              <a:rPr lang="en-US" dirty="0"/>
              <a:t>Pick better initial points</a:t>
            </a:r>
          </a:p>
          <a:p>
            <a:pPr lvl="1"/>
            <a:r>
              <a:rPr lang="en-US" dirty="0"/>
              <a:t>We won’t cover this</a:t>
            </a:r>
          </a:p>
          <a:p>
            <a:r>
              <a:rPr lang="en-US" dirty="0"/>
              <a:t>Change the model</a:t>
            </a:r>
          </a:p>
          <a:p>
            <a:pPr lvl="1"/>
            <a:r>
              <a:rPr lang="en-US" dirty="0"/>
              <a:t>Try a simpler model first</a:t>
            </a:r>
          </a:p>
          <a:p>
            <a:pPr lvl="1"/>
            <a:r>
              <a:rPr lang="en-US" dirty="0"/>
              <a:t>Change the priors</a:t>
            </a:r>
          </a:p>
          <a:p>
            <a:pPr lvl="1"/>
            <a:r>
              <a:rPr lang="en-US" dirty="0"/>
              <a:t>Change the parameter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57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ling </a:t>
            </a:r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08214"/>
              </p:ext>
            </p:extLst>
          </p:nvPr>
        </p:nvGraphicFramePr>
        <p:xfrm>
          <a:off x="6310232" y="5174528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5174528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5633773" y="1690688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272226" y="1918310"/>
            <a:ext cx="1695450" cy="432435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33B63D-BDC9-E13A-3E85-CBEA7D156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56148"/>
              </p:ext>
            </p:extLst>
          </p:nvPr>
        </p:nvGraphicFramePr>
        <p:xfrm>
          <a:off x="530946" y="2882106"/>
          <a:ext cx="237648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6177" imgH="1092999" progId="Equation.DSMT4">
                  <p:embed/>
                </p:oleObj>
              </mc:Choice>
              <mc:Fallback>
                <p:oleObj name="Equation" r:id="rId7" imgW="2376177" imgH="10929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946" y="2882106"/>
                        <a:ext cx="2376487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48ABB6-47B4-1DBC-88D8-192C08E274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9CD31-A745-1C76-9943-E2C7ED748B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DE906A6-4DEE-F569-2FE3-A8236A85C953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D660075-E08F-5A45-D2EE-9D90CB8A2E8C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53F0B50-8E6C-67AD-D340-9B140D2CD363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C5AFCAF4-59D9-B5C0-8192-8365DBB9352E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935450E-5CF9-4C8A-C66E-9E9DFF789F9D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30FE85F4-7F11-7BED-9D39-24B9D0D176FB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EDDECCD9-ED0B-13EF-72B2-9C42ED4C0A4B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D9F504C-13B9-8A0E-01BD-740F04BBE02E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7C83D85A-FDF8-76C3-652E-3E18C291A6E3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C0173E3-898E-2DB5-D686-3D5F6940FC64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51D15CCD-2FDF-3B3C-C0A9-014D6FDAA687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53DBB763-987A-0464-5A67-966E67B4AACF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B33F4F7A-A88F-93BE-E593-8396413469F8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D538110-4754-1FB7-28AF-C1B5C5F654C7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52C5B75-253B-D13B-B25F-F3274787504A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D3D60EB7-5289-AA54-A818-CEE4F7CD50F5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8162E2C-1B14-35AE-C199-5D3D3F0868F3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BB935617-D32E-384C-07AA-119CEF406205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960D29-0565-71C4-E2BF-CCB715CD441B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F4A5430-0426-0EC4-B858-D92A70EFAD28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389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80CC8C-65D7-F863-6347-609056A6B1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Rubberized numbers on the wall">
            <a:extLst>
              <a:ext uri="{FF2B5EF4-FFF2-40B4-BE49-F238E27FC236}">
                <a16:creationId xmlns:a16="http://schemas.microsoft.com/office/drawing/2014/main" id="{E1C8CBBB-7D55-AAE4-518A-A8DC13EB341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50000"/>
          </a:blip>
          <a:srcRect t="8047" b="7683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B7C3B907-3B07-738C-0758-9A1FC5405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1122362"/>
            <a:ext cx="9144000" cy="2900518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>
                <a:solidFill>
                  <a:srgbClr val="FFFFFF"/>
                </a:solidFill>
              </a:rPr>
              <a:t>Kahoot time!!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AC16505-AE5A-E176-779E-10B0A608D3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24000" y="4159404"/>
            <a:ext cx="9144000" cy="1098395"/>
          </a:xfrm>
        </p:spPr>
        <p:txBody>
          <a:bodyPr vert="horz" lIns="91440" tIns="45720" rIns="91440" bIns="45720" rtlCol="0">
            <a:normAutofit/>
          </a:bodyPr>
          <a:lstStyle/>
          <a:p>
            <a:pPr algn="ctr"/>
            <a:r>
              <a:rPr lang="en-US">
                <a:solidFill>
                  <a:srgbClr val="FFFFFF"/>
                </a:solidFill>
              </a:rPr>
              <a:t>Back in a second!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3FFB50-6750-467F-2D2C-A798FFBEE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kern="1200" dirty="0">
                <a:solidFill>
                  <a:srgbClr val="FFFFFF"/>
                </a:solidFill>
                <a:latin typeface="Calibri" panose="020F0502020204030204"/>
                <a:ea typeface="+mn-ea"/>
                <a:cs typeface="+mn-cs"/>
              </a:rPr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2CED80-3F62-B1C8-E61D-1EF22A76F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3469EAC8-EFAD-49DA-A425-6225312A328A}" type="slidenum">
              <a:rPr lang="en-US" altLang="en-US">
                <a:solidFill>
                  <a:srgbClr val="FFFFFF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51</a:t>
            </a:fld>
            <a:r>
              <a:rPr lang="en-US" altLang="en-US">
                <a:solidFill>
                  <a:srgbClr val="FFFFFF"/>
                </a:solidFill>
                <a:latin typeface="Calibri" panose="020F0502020204030204"/>
              </a:rPr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1322812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A6EDD3-A606-DB48-607B-0F23EA3258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6AB82F1-F6E7-0950-4BEA-AED0D09CC4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4FB8766-5653-C80C-667B-81E38F45D7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 dirty="0"/>
              <a:t>5G Hamiltonian Monte Carlo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A355C2-3901-9F57-916D-E7FE6C521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BD6015-52CF-0801-02BD-B1A20D04B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19809569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0541C4-D415-DFF5-AADB-6DF32E64AF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e are many MCMC Algorithm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69590D-B046-9EAC-930D-A32FF90A80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2229"/>
            <a:ext cx="10515600" cy="51816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Metropolis</a:t>
            </a:r>
          </a:p>
          <a:p>
            <a:pPr lvl="1"/>
            <a:r>
              <a:rPr lang="en-US" dirty="0"/>
              <a:t>Metropolis et al, 1953</a:t>
            </a:r>
          </a:p>
          <a:p>
            <a:r>
              <a:rPr lang="en-US" dirty="0"/>
              <a:t>Metropolis-Hastings</a:t>
            </a:r>
          </a:p>
          <a:p>
            <a:pPr lvl="1"/>
            <a:r>
              <a:rPr lang="en-US" dirty="0"/>
              <a:t>Metropolis with a non-symmetric proposal function</a:t>
            </a:r>
          </a:p>
          <a:p>
            <a:pPr lvl="1"/>
            <a:r>
              <a:rPr lang="en-US" dirty="0"/>
              <a:t>Hastings, 1970</a:t>
            </a:r>
          </a:p>
          <a:p>
            <a:r>
              <a:rPr lang="en-US" dirty="0"/>
              <a:t>Gibbs Sampling</a:t>
            </a:r>
          </a:p>
          <a:p>
            <a:pPr lvl="1"/>
            <a:r>
              <a:rPr lang="en-US" dirty="0"/>
              <a:t>Sample each parameter given the other parameters</a:t>
            </a:r>
          </a:p>
          <a:p>
            <a:pPr lvl="1"/>
            <a:r>
              <a:rPr lang="en-US" dirty="0"/>
              <a:t>Fewer rejections but more analytic work</a:t>
            </a:r>
          </a:p>
          <a:p>
            <a:pPr lvl="1"/>
            <a:r>
              <a:rPr lang="en-US" dirty="0" err="1"/>
              <a:t>Geman</a:t>
            </a:r>
            <a:r>
              <a:rPr lang="en-US" dirty="0"/>
              <a:t> and </a:t>
            </a:r>
            <a:r>
              <a:rPr lang="en-US" dirty="0" err="1"/>
              <a:t>Geman</a:t>
            </a:r>
            <a:r>
              <a:rPr lang="en-US" dirty="0"/>
              <a:t>, 1984</a:t>
            </a:r>
          </a:p>
          <a:p>
            <a:r>
              <a:rPr lang="en-US" dirty="0"/>
              <a:t>Hamiltonian Monte Carlo (HMC)</a:t>
            </a:r>
          </a:p>
          <a:p>
            <a:pPr lvl="1"/>
            <a:r>
              <a:rPr lang="en-US" dirty="0"/>
              <a:t>Uses a complex physical model for a proposal function</a:t>
            </a:r>
          </a:p>
          <a:p>
            <a:pPr lvl="1"/>
            <a:r>
              <a:rPr lang="en-US" dirty="0"/>
              <a:t>Much more efficient</a:t>
            </a:r>
          </a:p>
          <a:p>
            <a:pPr lvl="1"/>
            <a:r>
              <a:rPr lang="en-US" dirty="0"/>
              <a:t>Duane et all, 1987</a:t>
            </a:r>
          </a:p>
          <a:p>
            <a:r>
              <a:rPr lang="en-US" dirty="0"/>
              <a:t>No U turn Sampler</a:t>
            </a:r>
          </a:p>
          <a:p>
            <a:pPr lvl="1"/>
            <a:r>
              <a:rPr lang="en-US" dirty="0"/>
              <a:t>Solves a serious problem in the HMC</a:t>
            </a:r>
          </a:p>
          <a:p>
            <a:pPr lvl="1"/>
            <a:r>
              <a:rPr lang="en-US" dirty="0"/>
              <a:t>Hoffman and Gelman, 2014</a:t>
            </a:r>
          </a:p>
          <a:p>
            <a:pPr lvl="1"/>
            <a:endParaRPr lang="en-US" dirty="0"/>
          </a:p>
          <a:p>
            <a:pPr lvl="1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643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3C3271A-A443-6DF0-EBF4-7CA1AC68D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Metropolis algorithms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BED596F-8523-890D-C721-6814CB50BF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3"/>
          </a:xfrm>
        </p:spPr>
        <p:txBody>
          <a:bodyPr/>
          <a:lstStyle/>
          <a:p>
            <a:r>
              <a:rPr lang="en-US" dirty="0"/>
              <a:t>As the dimensionality gets higher</a:t>
            </a:r>
          </a:p>
          <a:p>
            <a:pPr lvl="1"/>
            <a:r>
              <a:rPr lang="en-US" dirty="0"/>
              <a:t>The “good” jumps get harder to find</a:t>
            </a:r>
          </a:p>
          <a:p>
            <a:pPr lvl="1"/>
            <a:r>
              <a:rPr lang="en-US" dirty="0"/>
              <a:t>Parameter covariances get harder to </a:t>
            </a:r>
            <a:r>
              <a:rPr lang="en-US" dirty="0" err="1"/>
              <a:t>esimate</a:t>
            </a:r>
            <a:endParaRPr lang="he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249E68-B937-84D6-A90E-ED5ACA9EBA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6351" y="3596507"/>
            <a:ext cx="6769884" cy="304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7948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0A7023-50A8-40DA-AC25-CFAFF41C9A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MC solu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879A79-8016-2EC2-CC4E-3C4F5E5C68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81246"/>
          </a:xfrm>
        </p:spPr>
        <p:txBody>
          <a:bodyPr/>
          <a:lstStyle/>
          <a:p>
            <a:r>
              <a:rPr lang="en-US" dirty="0"/>
              <a:t>Take many small steps that are good</a:t>
            </a:r>
          </a:p>
          <a:p>
            <a:pPr lvl="1"/>
            <a:r>
              <a:rPr lang="en-US" dirty="0"/>
              <a:t>Use the gradient of the probability!</a:t>
            </a:r>
          </a:p>
          <a:p>
            <a:pPr lvl="1"/>
            <a:r>
              <a:rPr lang="en-US" dirty="0"/>
              <a:t>Every small step keeps is in “good” probabilitie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FDC26E-95A2-BD16-494A-33B2BA4C9C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4504" y="3701442"/>
            <a:ext cx="5359296" cy="294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4964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A1D58E-C442-014A-17E4-E9478400B4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0203ED-6990-4F33-132A-F03AD26FBF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MC solu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42CB4C-1633-A3ED-B6CB-68893050CD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81246"/>
          </a:xfrm>
        </p:spPr>
        <p:txBody>
          <a:bodyPr/>
          <a:lstStyle/>
          <a:p>
            <a:r>
              <a:rPr lang="en-US" dirty="0"/>
              <a:t>Take many small steps that are good</a:t>
            </a:r>
          </a:p>
          <a:p>
            <a:r>
              <a:rPr lang="en-US" dirty="0"/>
              <a:t>Don’t go up the gradient!</a:t>
            </a:r>
          </a:p>
          <a:p>
            <a:pPr lvl="1"/>
            <a:r>
              <a:rPr lang="en-US" dirty="0"/>
              <a:t>Most of the probability is not at the mod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D08C52-C762-6A18-E5F5-D903584FF0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3438" y="2874034"/>
            <a:ext cx="3539902" cy="3192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4211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BD716-2266-1187-619D-79FD899342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st of the probability is not at the mod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B43476-86E0-9438-FFAB-AE574251F7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5806" y="1825625"/>
            <a:ext cx="5459362" cy="69143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DF of multi-dimensional gaussians</a:t>
            </a:r>
          </a:p>
          <a:p>
            <a:pPr lvl="1"/>
            <a:r>
              <a:rPr lang="en-US" dirty="0"/>
              <a:t>As a function of dis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FEB6B9-B2EA-92E1-4B18-C44FBE993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216" y="3429000"/>
            <a:ext cx="4876800" cy="213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34AECE6-4BBC-D7B6-9DDE-A43B69B417A2}"/>
              </a:ext>
            </a:extLst>
          </p:cNvPr>
          <p:cNvSpPr txBox="1"/>
          <p:nvPr/>
        </p:nvSpPr>
        <p:spPr>
          <a:xfrm>
            <a:off x="5781084" y="2032881"/>
            <a:ext cx="6094428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ad_dis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: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qr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endParaRPr lang="en-US" sz="1200" dirty="0">
              <a:solidFill>
                <a:srgbClr val="3B3B3B"/>
              </a:solidFill>
              <a:latin typeface="Consolas" panose="020B0609020204030204" pitchFamily="49" charset="0"/>
            </a:endParaRPr>
          </a:p>
          <a:p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va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6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the book code is wrapped in a loop to reproduce Figure 9.4</a:t>
            </a:r>
            <a:endParaRPr lang="en-US" sz="12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: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e3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tats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ltivariate_normal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identity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d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ad_dis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b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d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tats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ussian_kd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d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va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d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va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lo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va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va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tex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d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va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2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2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767291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400A01-5017-41FA-8B67-3A942FAC14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6803"/>
            <a:ext cx="10515600" cy="657430"/>
          </a:xfrm>
        </p:spPr>
        <p:txBody>
          <a:bodyPr>
            <a:normAutofit fontScale="90000"/>
          </a:bodyPr>
          <a:lstStyle/>
          <a:p>
            <a:r>
              <a:rPr lang="en-US" dirty="0"/>
              <a:t>Because most of the </a:t>
            </a:r>
            <a:r>
              <a:rPr lang="en-US" b="1" dirty="0"/>
              <a:t>volume</a:t>
            </a:r>
            <a:r>
              <a:rPr lang="en-US" dirty="0"/>
              <a:t> isn’t at the mod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4462E78-C566-DB33-4057-5E20B55285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7491" y="4792944"/>
            <a:ext cx="4441723" cy="1017921"/>
          </a:xfrm>
        </p:spPr>
        <p:txBody>
          <a:bodyPr>
            <a:normAutofit/>
          </a:bodyPr>
          <a:lstStyle/>
          <a:p>
            <a:r>
              <a:rPr lang="en-US" sz="2000" dirty="0"/>
              <a:t>Consider a spherical shell</a:t>
            </a:r>
          </a:p>
          <a:p>
            <a:pPr lvl="1"/>
            <a:r>
              <a:rPr lang="en-US" sz="1600" dirty="0"/>
              <a:t>Let dimensionality increase</a:t>
            </a:r>
          </a:p>
          <a:p>
            <a:pPr lvl="1"/>
            <a:r>
              <a:rPr lang="en-US" sz="1600" dirty="0"/>
              <a:t>Look at exterior and interior volu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64F0C4-7007-4E50-94CC-1BB71DE67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082" y="1883304"/>
            <a:ext cx="5772447" cy="205115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6AFA59A-1C6B-480B-8060-B33989B9B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081" y="4127075"/>
            <a:ext cx="6003747" cy="2051155"/>
          </a:xfrm>
          <a:prstGeom prst="rect">
            <a:avLst/>
          </a:prstGeom>
        </p:spPr>
      </p:pic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37E65427-56E8-F628-84F0-2CFB1413DACE}"/>
              </a:ext>
            </a:extLst>
          </p:cNvPr>
          <p:cNvSpPr txBox="1">
            <a:spLocks/>
          </p:cNvSpPr>
          <p:nvPr/>
        </p:nvSpPr>
        <p:spPr>
          <a:xfrm>
            <a:off x="7126796" y="1883304"/>
            <a:ext cx="4354971" cy="1087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onsider a N-D cube</a:t>
            </a:r>
          </a:p>
          <a:p>
            <a:pPr lvl="1"/>
            <a:r>
              <a:rPr lang="en-US" sz="1600" dirty="0"/>
              <a:t>What percentage is in the middle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BA688C-9F79-028E-3855-FBDACBDE5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36644"/>
              </p:ext>
            </p:extLst>
          </p:nvPr>
        </p:nvGraphicFramePr>
        <p:xfrm>
          <a:off x="1678243" y="1124368"/>
          <a:ext cx="3269211" cy="56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79360" progId="Equation.DSMT4">
                  <p:embed/>
                </p:oleObj>
              </mc:Choice>
              <mc:Fallback>
                <p:oleObj name="Equation" r:id="rId4" imgW="1612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8243" y="1124368"/>
                        <a:ext cx="3269211" cy="56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41741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020DE-DB47-4E81-B90F-BF0B7BEB5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s are dominated by a “typical set”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0C9D74-1165-494C-B63A-5762623BCD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691" y="2260035"/>
            <a:ext cx="4393708" cy="42328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EC4CDD9-145C-4605-9F0B-C549D63198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6604" y="2904722"/>
            <a:ext cx="3276768" cy="20384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31B885-CC34-447D-B348-387A8F809D61}"/>
              </a:ext>
            </a:extLst>
          </p:cNvPr>
          <p:cNvSpPr txBox="1"/>
          <p:nvPr/>
        </p:nvSpPr>
        <p:spPr>
          <a:xfrm>
            <a:off x="6660859" y="2139193"/>
            <a:ext cx="3758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ation of a typical set in high dimens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41C33E-0869-B618-D3CD-963FF9598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94740"/>
              </p:ext>
            </p:extLst>
          </p:nvPr>
        </p:nvGraphicFramePr>
        <p:xfrm>
          <a:off x="1503939" y="1856033"/>
          <a:ext cx="3269211" cy="56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79360" progId="Equation.DSMT4">
                  <p:embed/>
                </p:oleObj>
              </mc:Choice>
              <mc:Fallback>
                <p:oleObj name="Equation" r:id="rId4" imgW="1612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FBA688C-9F79-028E-3855-FBDACBDE5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3939" y="1856033"/>
                        <a:ext cx="3269211" cy="56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586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136392-3499-8E25-2EE4-19C65C9764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5EB4A8-0633-F98D-A23F-FA88C57BD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s in the Bayesian workflow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447ED74-10A5-849C-F8E4-9DC6391ED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6720" y="1825625"/>
            <a:ext cx="5847080" cy="1466215"/>
          </a:xfrm>
        </p:spPr>
        <p:txBody>
          <a:bodyPr/>
          <a:lstStyle/>
          <a:p>
            <a:r>
              <a:rPr lang="en-US" dirty="0"/>
              <a:t>Each parameter has a prior distrib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68C966-24C4-287E-27E0-5FE17AA5B2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24456" y="2027504"/>
            <a:ext cx="3762230" cy="391152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DD5D95-1033-8E5E-0E50-1B6B4BAC5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2578" y="3680016"/>
          <a:ext cx="3970337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787320" progId="Equation.DSMT4">
                  <p:embed/>
                </p:oleObj>
              </mc:Choice>
              <mc:Fallback>
                <p:oleObj name="Equation" r:id="rId4" imgW="138420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26F039-87FC-DD92-55AF-44B8969B8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2578" y="3680016"/>
                        <a:ext cx="3970337" cy="225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9846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DD6F9D-8488-FEAF-C463-8067163ED8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3D71DD-6C16-7209-0613-730E61392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MC solu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1ED8DA-42EC-20E8-475F-AAE56A6594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5542"/>
          </a:xfrm>
        </p:spPr>
        <p:txBody>
          <a:bodyPr>
            <a:normAutofit/>
          </a:bodyPr>
          <a:lstStyle/>
          <a:p>
            <a:r>
              <a:rPr lang="en-US" dirty="0"/>
              <a:t>Take many small steps that are good</a:t>
            </a:r>
          </a:p>
          <a:p>
            <a:r>
              <a:rPr lang="en-US" dirty="0"/>
              <a:t>Don’t go up the gradient!</a:t>
            </a:r>
          </a:p>
          <a:p>
            <a:r>
              <a:rPr lang="en-US" dirty="0"/>
              <a:t>Go perpendicular to the gradient</a:t>
            </a:r>
          </a:p>
          <a:p>
            <a:pPr lvl="1"/>
            <a:r>
              <a:rPr lang="en-US" dirty="0"/>
              <a:t>Like a satellit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C66212-6EE9-612B-A018-B97BFC89AF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9969" y="3641424"/>
            <a:ext cx="3434953" cy="28514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3E38F18-728D-73A4-A71D-647AE4A546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5127" y="3549140"/>
            <a:ext cx="3485165" cy="3036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7266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CC821B-0D00-4472-BFB9-A89E265D5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atellite needs momentu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A3312A-7676-42BB-8665-C79FC86698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20998"/>
            <a:ext cx="10515600" cy="1755965"/>
          </a:xfrm>
        </p:spPr>
        <p:txBody>
          <a:bodyPr/>
          <a:lstStyle/>
          <a:p>
            <a:r>
              <a:rPr lang="en-US" dirty="0"/>
              <a:t>Too little momentum and we end up near the mode</a:t>
            </a:r>
          </a:p>
          <a:p>
            <a:r>
              <a:rPr lang="en-US" dirty="0"/>
              <a:t>Too much momentum and we fly out into spa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4023728-CB74-4F48-BD9B-DE9C0BE829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1938" y="1585969"/>
            <a:ext cx="6798880" cy="294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78879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FD2001-F01B-F1E8-1665-2FB49E89D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e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335B55-8234-DADA-C3BA-DB167382AD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875751" cy="4667250"/>
          </a:xfrm>
        </p:spPr>
        <p:txBody>
          <a:bodyPr>
            <a:normAutofit/>
          </a:bodyPr>
          <a:lstStyle/>
          <a:p>
            <a:r>
              <a:rPr lang="en-US" dirty="0"/>
              <a:t>Leapfrog integration</a:t>
            </a:r>
          </a:p>
          <a:p>
            <a:pPr lvl="1"/>
            <a:r>
              <a:rPr lang="en-US" dirty="0"/>
              <a:t>Half step in direction of momentum</a:t>
            </a:r>
          </a:p>
          <a:p>
            <a:pPr lvl="1"/>
            <a:r>
              <a:rPr lang="en-US" dirty="0"/>
              <a:t>Re-calculate momentum in new location</a:t>
            </a:r>
          </a:p>
          <a:p>
            <a:pPr lvl="1"/>
            <a:r>
              <a:rPr lang="en-US" dirty="0"/>
              <a:t>Repeat</a:t>
            </a:r>
          </a:p>
          <a:p>
            <a:r>
              <a:rPr lang="en-US" dirty="0"/>
              <a:t>This is just a proposal function</a:t>
            </a:r>
          </a:p>
          <a:p>
            <a:pPr lvl="1"/>
            <a:r>
              <a:rPr lang="en-US" dirty="0"/>
              <a:t>At the end apply Metropolis rule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DC6012-389E-3ECD-672E-1F3A4E6303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107131"/>
            <a:ext cx="4856514" cy="3041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3771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2DCC60-98F6-DF46-23E0-BC31F7F105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1C9AB6-9693-0389-2617-47DBCA0D4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the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88B18-B72E-D7BC-FF78-4686E33E9E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875751" cy="4667250"/>
          </a:xfrm>
        </p:spPr>
        <p:txBody>
          <a:bodyPr>
            <a:normAutofit/>
          </a:bodyPr>
          <a:lstStyle/>
          <a:p>
            <a:r>
              <a:rPr lang="en-US" dirty="0"/>
              <a:t>Algorithm parameters:</a:t>
            </a:r>
          </a:p>
          <a:p>
            <a:pPr lvl="1"/>
            <a:r>
              <a:rPr lang="en-US" dirty="0"/>
              <a:t>Number of steps</a:t>
            </a:r>
          </a:p>
          <a:p>
            <a:pPr lvl="1"/>
            <a:r>
              <a:rPr lang="en-US" dirty="0"/>
              <a:t>Size of step</a:t>
            </a:r>
          </a:p>
          <a:p>
            <a:r>
              <a:rPr lang="en-US" dirty="0"/>
              <a:t>Tuning for:</a:t>
            </a:r>
          </a:p>
          <a:p>
            <a:pPr lvl="1"/>
            <a:r>
              <a:rPr lang="en-US" dirty="0"/>
              <a:t>Minimize correlation between samples</a:t>
            </a:r>
          </a:p>
          <a:p>
            <a:pPr lvl="1"/>
            <a:r>
              <a:rPr lang="en-US" dirty="0"/>
              <a:t>High target acceptance ratio</a:t>
            </a:r>
          </a:p>
          <a:p>
            <a:pPr lvl="2"/>
            <a:r>
              <a:rPr lang="en-US" dirty="0"/>
              <a:t>Default: 0.9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C130C6-DC4C-E6D1-BA94-AF82012EA6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107131"/>
            <a:ext cx="4856514" cy="3041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29715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D0F7BB-508E-CA31-55B7-37B3537C2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HMC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A1FE84-3AFD-2891-D90E-A850B95A05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cial proposal function for Metropolis</a:t>
            </a:r>
          </a:p>
          <a:p>
            <a:r>
              <a:rPr lang="en-US" dirty="0"/>
              <a:t>Simulates physics to stay in the ‘typical set’</a:t>
            </a:r>
          </a:p>
          <a:p>
            <a:r>
              <a:rPr lang="en-US" dirty="0"/>
              <a:t>Goals</a:t>
            </a:r>
          </a:p>
          <a:p>
            <a:pPr lvl="1"/>
            <a:r>
              <a:rPr lang="en-US" dirty="0"/>
              <a:t>Minimize autocorrelation</a:t>
            </a:r>
          </a:p>
          <a:p>
            <a:pPr lvl="1"/>
            <a:r>
              <a:rPr lang="en-US" dirty="0"/>
              <a:t>Maintain very high acceptance ratio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/>
              <a:t>Number of steps</a:t>
            </a:r>
          </a:p>
          <a:p>
            <a:pPr lvl="1"/>
            <a:r>
              <a:rPr lang="en-US" dirty="0"/>
              <a:t>Step siz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945283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8CC649-CE63-2F3F-89DD-3E11D136F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 U-Turn Sampler (NUTS)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51D26E-44A5-5190-2D1C-78261D2163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variant of HMC</a:t>
            </a:r>
          </a:p>
          <a:p>
            <a:r>
              <a:rPr lang="en-US" dirty="0"/>
              <a:t>Explores multiple possible jumps in two </a:t>
            </a:r>
            <a:r>
              <a:rPr lang="en-US" dirty="0" err="1"/>
              <a:t>direcitons</a:t>
            </a:r>
            <a:endParaRPr lang="en-US" dirty="0"/>
          </a:p>
          <a:p>
            <a:r>
              <a:rPr lang="en-US" dirty="0"/>
              <a:t>Default state-of-the-art sampler in PPC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/>
              <a:t>Target acceptance probability</a:t>
            </a:r>
          </a:p>
          <a:p>
            <a:pPr lvl="2"/>
            <a:r>
              <a:rPr lang="en-US" dirty="0"/>
              <a:t>Controls step size</a:t>
            </a:r>
          </a:p>
          <a:p>
            <a:pPr lvl="2"/>
            <a:r>
              <a:rPr lang="en-US" dirty="0"/>
              <a:t>Higher gives slower but better sampling</a:t>
            </a:r>
          </a:p>
          <a:p>
            <a:pPr lvl="1"/>
            <a:r>
              <a:rPr lang="en-US" dirty="0"/>
              <a:t>Maximum tree depth</a:t>
            </a:r>
          </a:p>
          <a:p>
            <a:pPr lvl="2"/>
            <a:r>
              <a:rPr lang="en-US" dirty="0"/>
              <a:t>Controls the number of steps</a:t>
            </a:r>
          </a:p>
          <a:p>
            <a:pPr lvl="2"/>
            <a:r>
              <a:rPr lang="en-US" dirty="0"/>
              <a:t>Higher gives slower but better sampling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794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EFE2E5-BBCA-276F-9EF4-4CF388DE27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85C3057-70DF-4DB4-DC01-FC1873F17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825F9F4-2DE3-EB02-D3F2-E8618F08C7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H Divergence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C2F560-7A92-2538-0666-C60DE49FA6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D46A14-FAA9-A414-A303-5748E7834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6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061636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D98C6F-EB13-D81D-2B43-58A4F0C188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pfrog integration can fail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70394B-934F-B5B6-4FBD-A37199DA1D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62461"/>
            <a:ext cx="10515600" cy="1403566"/>
          </a:xfrm>
        </p:spPr>
        <p:txBody>
          <a:bodyPr>
            <a:normAutofit/>
          </a:bodyPr>
          <a:lstStyle/>
          <a:p>
            <a:r>
              <a:rPr lang="en-US" dirty="0"/>
              <a:t>If probability is changing too quickly</a:t>
            </a:r>
          </a:p>
          <a:p>
            <a:pPr lvl="1"/>
            <a:r>
              <a:rPr lang="en-US" dirty="0"/>
              <a:t>Noise will compound and satellite “energy” will change</a:t>
            </a:r>
          </a:p>
          <a:p>
            <a:r>
              <a:rPr lang="en-US" dirty="0"/>
              <a:t>Change in ‘energy’ is called a divergence</a:t>
            </a:r>
          </a:p>
          <a:p>
            <a:endParaRPr lang="en-US" dirty="0"/>
          </a:p>
          <a:p>
            <a:endParaRPr lang="en-US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7EFA00-8BE6-32B9-FC40-7B93CA976C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0" y="3066027"/>
            <a:ext cx="5061472" cy="3149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52138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5F7173-CD28-78BF-77D8-CA3CA4093B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A1EE7C-4BDE-C971-4CBB-1B98B52C3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pfrog integration can fail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C5C0C0-C18C-453D-30C9-2ADDAAE9A3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62461"/>
            <a:ext cx="10515600" cy="1403566"/>
          </a:xfrm>
        </p:spPr>
        <p:txBody>
          <a:bodyPr>
            <a:normAutofit/>
          </a:bodyPr>
          <a:lstStyle/>
          <a:p>
            <a:r>
              <a:rPr lang="en-US" dirty="0"/>
              <a:t>Depends on the step size and number of steps</a:t>
            </a:r>
          </a:p>
          <a:p>
            <a:endParaRPr lang="en-US" dirty="0"/>
          </a:p>
          <a:p>
            <a:endParaRPr lang="en-US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257ACE-1211-0701-67B7-C96318F52A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0" y="3066027"/>
            <a:ext cx="5061472" cy="3149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16727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D327C-F51B-AFE2-E661-87EB0F4782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 divergences during sampling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A66744-0EBF-5EF1-5D36-F45BBA8955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6673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Famous quote:</a:t>
            </a:r>
          </a:p>
          <a:p>
            <a:pPr lvl="1"/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he rule of thumb is that divergences are nothing to worry about as long as you have fewer than about one of them.</a:t>
            </a:r>
            <a:endParaRPr lang="en-US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5318A7-B73E-C71F-2806-6C1F7C0949E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4728"/>
          <a:stretch/>
        </p:blipFill>
        <p:spPr>
          <a:xfrm>
            <a:off x="525369" y="3098904"/>
            <a:ext cx="9465230" cy="106926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C37810B-0A62-489E-1BAE-2D7FFBFACDE0}"/>
                  </a:ext>
                </a:extLst>
              </p14:cNvPr>
              <p14:cNvContentPartPr/>
              <p14:nvPr/>
            </p14:nvContentPartPr>
            <p14:xfrm>
              <a:off x="550506" y="3518315"/>
              <a:ext cx="3420360" cy="709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C37810B-0A62-489E-1BAE-2D7FFBFACDE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6866" y="3410675"/>
                <a:ext cx="3528000" cy="28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72053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920592-B457-7340-4A98-8E2B3A9FC9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F26D9-6ECC-C089-7CC7-CE2B2C491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1515"/>
          </a:xfrm>
        </p:spPr>
        <p:txBody>
          <a:bodyPr>
            <a:normAutofit/>
          </a:bodyPr>
          <a:lstStyle/>
          <a:p>
            <a:r>
              <a:rPr lang="en-US" sz="3600" dirty="0"/>
              <a:t>Sampling in the Bayesian workflow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5A8A1E-2BED-13AE-A089-D4CDCA3226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5320" y="1293495"/>
            <a:ext cx="3368040" cy="3620135"/>
          </a:xfrm>
        </p:spPr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AB2019-68CD-CA91-18EC-36E0B80471F1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10000" y="1402717"/>
            <a:ext cx="7876874" cy="5292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36034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9DA70-A03A-B4F4-F752-1E259CBECC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 divergences in trace plot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EEA65F-E458-7A66-2285-7C63CBC695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44181"/>
            <a:ext cx="10515600" cy="1732782"/>
          </a:xfrm>
        </p:spPr>
        <p:txBody>
          <a:bodyPr/>
          <a:lstStyle/>
          <a:p>
            <a:r>
              <a:rPr lang="en-US" dirty="0"/>
              <a:t>Identify problematic regions in parameter space</a:t>
            </a:r>
          </a:p>
          <a:p>
            <a:pPr lvl="1"/>
            <a:r>
              <a:rPr lang="en-US" dirty="0"/>
              <a:t>Small b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E7F847-2DAF-80C5-F60E-FC293FB4E6D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96147" y="1409366"/>
            <a:ext cx="7353582" cy="249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85442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4793CD-7058-E6EE-3A47-CC075551DB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25962"/>
          </a:xfrm>
        </p:spPr>
        <p:txBody>
          <a:bodyPr>
            <a:normAutofit fontScale="90000"/>
          </a:bodyPr>
          <a:lstStyle/>
          <a:p>
            <a:r>
              <a:rPr lang="en-US" dirty="0"/>
              <a:t>Divergences  in pair pl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E66210-C886-3D61-0AB5-21813CA76B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237" y="1428318"/>
            <a:ext cx="4412227" cy="106907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ivergences reveal problematic parts of parameter spa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45DEDA-AD24-B8BA-D42F-574A884A1C91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90994" y="2873537"/>
            <a:ext cx="9390827" cy="38206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F7D3C6E-E5BB-DDA4-EB26-B2531B2371F5}"/>
              </a:ext>
            </a:extLst>
          </p:cNvPr>
          <p:cNvSpPr txBox="1"/>
          <p:nvPr/>
        </p:nvSpPr>
        <p:spPr>
          <a:xfrm>
            <a:off x="5663381" y="909791"/>
            <a:ext cx="5858237" cy="1888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ai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cm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log(a)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},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vergenc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catter_kwarg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olor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yan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,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vergences_kwarg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olor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arker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.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ec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,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</a:pP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et_titl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odel_c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251258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C90317-F886-E497-70FD-5B62DA8BA5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F5179-C42C-E394-1D56-A03FE0ECD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 fontScale="90000"/>
          </a:bodyPr>
          <a:lstStyle/>
          <a:p>
            <a:r>
              <a:rPr lang="en-US" dirty="0"/>
              <a:t>Multiple traces measure sampling consistency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6B1FB4-7D46-172F-B3E1-523922D651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5360"/>
            <a:ext cx="10515600" cy="150823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ee:</a:t>
            </a:r>
          </a:p>
          <a:p>
            <a:pPr lvl="1"/>
            <a:r>
              <a:rPr lang="en-US" dirty="0"/>
              <a:t>Mixing of chains</a:t>
            </a:r>
          </a:p>
          <a:p>
            <a:pPr lvl="1"/>
            <a:r>
              <a:rPr lang="en-US" dirty="0"/>
              <a:t>Overlap of posteriors</a:t>
            </a:r>
          </a:p>
          <a:p>
            <a:pPr lvl="1"/>
            <a:r>
              <a:rPr lang="en-US" dirty="0"/>
              <a:t>Shape of posterior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BE17A8-B697-6FC9-E12F-549B82CA69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2801208"/>
            <a:ext cx="11353800" cy="385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9381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B Automatic inference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DEC8F3-85B1-A364-889B-C4D467DAD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4</TotalTime>
  <Words>2708</Words>
  <Application>Microsoft Office PowerPoint</Application>
  <PresentationFormat>Widescreen</PresentationFormat>
  <Paragraphs>450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8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Statistics 367-1-4361 MCMC</vt:lpstr>
      <vt:lpstr>PowerPoint Presentation</vt:lpstr>
      <vt:lpstr>Kahoot time!!</vt:lpstr>
      <vt:lpstr> Bayesian workflow</vt:lpstr>
      <vt:lpstr>Modelling </vt:lpstr>
      <vt:lpstr>Priors in the Bayesian workflow</vt:lpstr>
      <vt:lpstr>Sampling in the Bayesian workflow</vt:lpstr>
      <vt:lpstr>Multiple traces measure sampling consistency</vt:lpstr>
      <vt:lpstr>PowerPoint Presentation</vt:lpstr>
      <vt:lpstr> Bayesian workflow</vt:lpstr>
      <vt:lpstr>What does automatic inference do</vt:lpstr>
      <vt:lpstr>The history of Bayesian inference</vt:lpstr>
      <vt:lpstr>PowerPoint Presentation</vt:lpstr>
      <vt:lpstr>The grid method</vt:lpstr>
      <vt:lpstr>Calculate first, normalize later</vt:lpstr>
      <vt:lpstr>The posterior estimated with a grid</vt:lpstr>
      <vt:lpstr>Limitations of grid computation</vt:lpstr>
      <vt:lpstr>PowerPoint Presentation</vt:lpstr>
      <vt:lpstr>Monte-Carlo algorithms</vt:lpstr>
      <vt:lpstr>Sampling as an alternative to the grid</vt:lpstr>
      <vt:lpstr>Sampling as an alternative to the grid</vt:lpstr>
      <vt:lpstr>Quadratic approximation</vt:lpstr>
      <vt:lpstr>Monte-Carlo Markov Chain</vt:lpstr>
      <vt:lpstr>MCMC Caveats</vt:lpstr>
      <vt:lpstr>PowerPoint Presentation</vt:lpstr>
      <vt:lpstr>Sequential sampling</vt:lpstr>
      <vt:lpstr>May jump to lower probability point</vt:lpstr>
      <vt:lpstr>Simple example</vt:lpstr>
      <vt:lpstr>A random walk</vt:lpstr>
      <vt:lpstr>A random walk</vt:lpstr>
      <vt:lpstr>Development of probability over time</vt:lpstr>
      <vt:lpstr>Slowly reach target distribution</vt:lpstr>
      <vt:lpstr>Detailed balance</vt:lpstr>
      <vt:lpstr>Detailed balance</vt:lpstr>
      <vt:lpstr>Detailed balance</vt:lpstr>
      <vt:lpstr>Metropolis in action</vt:lpstr>
      <vt:lpstr>PowerPoint Presentation</vt:lpstr>
      <vt:lpstr> Bayesian workflow</vt:lpstr>
      <vt:lpstr>Diagnostics</vt:lpstr>
      <vt:lpstr>Centered and non-centered models</vt:lpstr>
      <vt:lpstr>How close are the chains?</vt:lpstr>
      <vt:lpstr>Good and bad trace plots</vt:lpstr>
      <vt:lpstr>Measuring if the chains are mixed</vt:lpstr>
      <vt:lpstr>Measuring if the chains are mixed</vt:lpstr>
      <vt:lpstr>Autocorrelation</vt:lpstr>
      <vt:lpstr>Effective sample size (ESS)</vt:lpstr>
      <vt:lpstr>Monte carlo standard error (MCSE)</vt:lpstr>
      <vt:lpstr>Diagnostics summary</vt:lpstr>
      <vt:lpstr>Diagnostics: what to do?</vt:lpstr>
      <vt:lpstr> Bayesian workflow</vt:lpstr>
      <vt:lpstr>Kahoot time!!</vt:lpstr>
      <vt:lpstr>PowerPoint Presentation</vt:lpstr>
      <vt:lpstr>There are many MCMC Algorithms</vt:lpstr>
      <vt:lpstr>Limitations of Metropolis algorithms</vt:lpstr>
      <vt:lpstr>The HMC solution</vt:lpstr>
      <vt:lpstr>The HMC solution</vt:lpstr>
      <vt:lpstr>Most of the probability is not at the mode</vt:lpstr>
      <vt:lpstr>Because most of the volume isn’t at the mode</vt:lpstr>
      <vt:lpstr>Expectations are dominated by a “typical set”</vt:lpstr>
      <vt:lpstr>The HMC solution</vt:lpstr>
      <vt:lpstr>The satellite needs momentum</vt:lpstr>
      <vt:lpstr>Simulate Physics</vt:lpstr>
      <vt:lpstr>Tuning the algorithm</vt:lpstr>
      <vt:lpstr>Summary of HMC</vt:lpstr>
      <vt:lpstr>No U-Turn Sampler (NUTS)</vt:lpstr>
      <vt:lpstr>PowerPoint Presentation</vt:lpstr>
      <vt:lpstr>Leapfrog integration can fail</vt:lpstr>
      <vt:lpstr>Leapfrog integration can fail</vt:lpstr>
      <vt:lpstr>See divergences during sampling</vt:lpstr>
      <vt:lpstr>See divergences in trace plot</vt:lpstr>
      <vt:lpstr>Divergences  in pair plo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46</cp:revision>
  <dcterms:created xsi:type="dcterms:W3CDTF">2016-03-07T06:16:50Z</dcterms:created>
  <dcterms:modified xsi:type="dcterms:W3CDTF">2025-06-07T20:51:36Z</dcterms:modified>
</cp:coreProperties>
</file>